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7" r:id="rId2"/>
    <p:sldId id="262" r:id="rId3"/>
    <p:sldId id="261" r:id="rId4"/>
    <p:sldId id="307" r:id="rId5"/>
    <p:sldId id="268" r:id="rId6"/>
    <p:sldId id="310" r:id="rId7"/>
    <p:sldId id="311" r:id="rId8"/>
    <p:sldId id="266" r:id="rId9"/>
    <p:sldId id="267" r:id="rId10"/>
    <p:sldId id="297" r:id="rId11"/>
    <p:sldId id="269" r:id="rId12"/>
    <p:sldId id="313" r:id="rId13"/>
    <p:sldId id="314" r:id="rId14"/>
    <p:sldId id="315" r:id="rId15"/>
    <p:sldId id="316" r:id="rId16"/>
    <p:sldId id="312" r:id="rId17"/>
    <p:sldId id="271" r:id="rId18"/>
    <p:sldId id="317" r:id="rId19"/>
    <p:sldId id="295" r:id="rId20"/>
    <p:sldId id="318" r:id="rId21"/>
    <p:sldId id="272" r:id="rId22"/>
    <p:sldId id="319" r:id="rId23"/>
    <p:sldId id="273" r:id="rId24"/>
    <p:sldId id="320" r:id="rId25"/>
    <p:sldId id="274" r:id="rId26"/>
    <p:sldId id="303" r:id="rId27"/>
    <p:sldId id="275" r:id="rId28"/>
    <p:sldId id="321" r:id="rId29"/>
    <p:sldId id="298" r:id="rId30"/>
    <p:sldId id="276" r:id="rId31"/>
    <p:sldId id="299" r:id="rId32"/>
    <p:sldId id="277" r:id="rId33"/>
    <p:sldId id="322" r:id="rId34"/>
    <p:sldId id="279" r:id="rId35"/>
    <p:sldId id="280" r:id="rId36"/>
    <p:sldId id="281" r:id="rId37"/>
    <p:sldId id="282" r:id="rId38"/>
    <p:sldId id="323" r:id="rId39"/>
    <p:sldId id="284" r:id="rId40"/>
    <p:sldId id="287" r:id="rId41"/>
    <p:sldId id="327" r:id="rId42"/>
    <p:sldId id="325" r:id="rId43"/>
    <p:sldId id="324" r:id="rId44"/>
    <p:sldId id="326" r:id="rId45"/>
    <p:sldId id="293" r:id="rId46"/>
    <p:sldId id="300" r:id="rId47"/>
    <p:sldId id="306" r:id="rId48"/>
    <p:sldId id="294" r:id="rId49"/>
    <p:sldId id="302" r:id="rId50"/>
    <p:sldId id="304" r:id="rId51"/>
    <p:sldId id="305" r:id="rId5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7315" autoAdjust="0"/>
    <p:restoredTop sz="96259" autoAdjust="0"/>
  </p:normalViewPr>
  <p:slideViewPr>
    <p:cSldViewPr>
      <p:cViewPr varScale="1">
        <p:scale>
          <a:sx n="109" d="100"/>
          <a:sy n="109" d="100"/>
        </p:scale>
        <p:origin x="-159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F577A8-E73C-4E50-9550-F06BCB7FBF1F}" type="datetimeFigureOut">
              <a:rPr lang="de-DE" smtClean="0"/>
              <a:pPr/>
              <a:t>13.05.2014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229DF-8AEA-4ED0-8A68-3BCFEDCF6B5A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7556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4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25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0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0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27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2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g</a:t>
            </a:r>
            <a:r>
              <a:rPr lang="en-US" smtClean="0"/>
              <a:t>(P) - &gt; delta phi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229DF-8AEA-4ED0-8A68-3BCFEDCF6B5A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2700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g</a:t>
            </a:r>
            <a:r>
              <a:rPr lang="en-US" smtClean="0"/>
              <a:t>(P) - &gt; delta phi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229DF-8AEA-4ED0-8A68-3BCFEDCF6B5A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2700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229DF-8AEA-4ED0-8A68-3BCFEDCF6B5A}" type="slidenum">
              <a:rPr lang="de-DE" smtClean="0"/>
              <a:pPr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78584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279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279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25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25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3AD089-0E0C-4C55-99A1-1C45EE206D2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25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FC9E0-5C18-482A-A549-38292205D5DD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3357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CEC8-699D-4A4C-BD23-0C9C2A5194FD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4682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7C646-BBF7-431F-B1B8-42AE9F73FBC7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02829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elfoli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/>
          <p:cNvSpPr>
            <a:spLocks noGrp="1"/>
          </p:cNvSpPr>
          <p:nvPr>
            <p:ph type="title" hasCustomPrompt="1"/>
          </p:nvPr>
        </p:nvSpPr>
        <p:spPr>
          <a:xfrm>
            <a:off x="528231" y="585692"/>
            <a:ext cx="8087538" cy="2864021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defRPr sz="3600" b="1" baseline="0">
                <a:latin typeface="Helvetica"/>
                <a:cs typeface="Helvetica"/>
              </a:defRPr>
            </a:lvl1pPr>
          </a:lstStyle>
          <a:p>
            <a:r>
              <a:rPr lang="en-US" dirty="0" err="1" smtClean="0"/>
              <a:t>Titel</a:t>
            </a:r>
            <a:r>
              <a:rPr lang="en-US" dirty="0" smtClean="0"/>
              <a:t> der </a:t>
            </a:r>
            <a:r>
              <a:rPr lang="en-US" dirty="0" err="1" smtClean="0"/>
              <a:t>Präs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0" hasCustomPrompt="1"/>
          </p:nvPr>
        </p:nvSpPr>
        <p:spPr>
          <a:xfrm>
            <a:off x="528231" y="3871513"/>
            <a:ext cx="8087538" cy="1215815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spcBef>
                <a:spcPts val="0"/>
              </a:spcBef>
              <a:buNone/>
              <a:defRPr sz="1800" b="1" baseline="0">
                <a:latin typeface="Helvetica"/>
                <a:cs typeface="Helvetica"/>
              </a:defRPr>
            </a:lvl1pPr>
          </a:lstStyle>
          <a:p>
            <a:pPr lvl="0"/>
            <a:r>
              <a:rPr lang="en-US" dirty="0" smtClean="0"/>
              <a:t>Name des </a:t>
            </a:r>
            <a:r>
              <a:rPr lang="en-US" dirty="0" err="1" smtClean="0"/>
              <a:t>Vortragenden</a:t>
            </a:r>
            <a:endParaRPr lang="en-US" dirty="0" smtClean="0"/>
          </a:p>
          <a:p>
            <a:pPr lvl="0"/>
            <a:r>
              <a:rPr lang="de-DE" dirty="0" smtClean="0"/>
              <a:t>G</a:t>
            </a:r>
            <a:r>
              <a:rPr lang="en-US" dirty="0" err="1" smtClean="0"/>
              <a:t>gf</a:t>
            </a:r>
            <a:r>
              <a:rPr lang="en-US" dirty="0" smtClean="0"/>
              <a:t>. </a:t>
            </a:r>
            <a:r>
              <a:rPr lang="de-DE" dirty="0" err="1" smtClean="0"/>
              <a:t>w</a:t>
            </a:r>
            <a:r>
              <a:rPr lang="en-US" dirty="0" err="1" smtClean="0"/>
              <a:t>eiter</a:t>
            </a:r>
            <a:r>
              <a:rPr lang="en-US" dirty="0" smtClean="0"/>
              <a:t> </a:t>
            </a:r>
            <a:r>
              <a:rPr lang="en-US" dirty="0" err="1" smtClean="0"/>
              <a:t>Namen</a:t>
            </a:r>
            <a:endParaRPr lang="en-US" dirty="0" smtClean="0"/>
          </a:p>
          <a:p>
            <a:pPr lvl="0"/>
            <a:endParaRPr lang="en-US" dirty="0" smtClean="0"/>
          </a:p>
        </p:txBody>
      </p:sp>
      <p:pic>
        <p:nvPicPr>
          <p:cNvPr id="2" name="Bild 1" descr="leibniz_logoEN_PP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0" y="5742000"/>
            <a:ext cx="1046113" cy="68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567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7FB0F-2A0A-475A-B1D6-4B7222041A3D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9407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CD0C1-7C40-49A1-A071-C9FA6E493299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6409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E6967-02D9-4C3A-981A-E90E85CF2332}" type="datetime1">
              <a:rPr lang="de-DE" smtClean="0"/>
              <a:t>13.05.2014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380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7F43E-E793-4F0F-876D-D969F0B7B03C}" type="datetime1">
              <a:rPr lang="de-DE" smtClean="0"/>
              <a:t>13.05.2014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21824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CDD04-3243-421C-A339-30096792BAEB}" type="datetime1">
              <a:rPr lang="de-DE" smtClean="0"/>
              <a:t>13.05.2014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0226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D44-1395-4391-9119-81256964A3B9}" type="datetime1">
              <a:rPr lang="de-DE" smtClean="0"/>
              <a:t>13.05.2014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7834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AD390-F747-458D-9D13-E662A5952398}" type="datetime1">
              <a:rPr lang="de-DE" smtClean="0"/>
              <a:t>13.05.2014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62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22E4E-263B-49EF-A1EE-C32A68C74B22}" type="datetime1">
              <a:rPr lang="de-DE" smtClean="0"/>
              <a:t>13.05.2014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231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23B89-327D-42FC-99F9-BC377D57B399}" type="datetime1">
              <a:rPr lang="de-DE" smtClean="0"/>
              <a:t>13.05.20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E72A7-97CA-4D98-A284-0C74105FE292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458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emf"/><Relationship Id="rId11" Type="http://schemas.openxmlformats.org/officeDocument/2006/relationships/image" Target="../media/image34.png"/><Relationship Id="rId5" Type="http://schemas.openxmlformats.org/officeDocument/2006/relationships/image" Target="../media/image28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11" Type="http://schemas.openxmlformats.org/officeDocument/2006/relationships/image" Target="../media/image41.png"/><Relationship Id="rId5" Type="http://schemas.openxmlformats.org/officeDocument/2006/relationships/image" Target="../media/image35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8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6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0.wmf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0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28231" y="1268760"/>
            <a:ext cx="8087538" cy="1187124"/>
          </a:xfrm>
        </p:spPr>
        <p:txBody>
          <a:bodyPr/>
          <a:lstStyle/>
          <a:p>
            <a:r>
              <a:rPr lang="en-US" dirty="0" smtClean="0">
                <a:latin typeface="Helvetica" pitchFamily="34" charset="0"/>
                <a:cs typeface="Helvetica" pitchFamily="34" charset="0"/>
              </a:rPr>
              <a:t>Utilization of the covariance matrix in cloud radars</a:t>
            </a:r>
            <a:endParaRPr lang="de-DE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0"/>
          </p:nvPr>
        </p:nvSpPr>
        <p:spPr>
          <a:xfrm>
            <a:off x="528230" y="3284984"/>
            <a:ext cx="8292241" cy="196001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lexander </a:t>
            </a:r>
            <a:r>
              <a:rPr lang="en-US" dirty="0" err="1"/>
              <a:t>Myagkov</a:t>
            </a:r>
            <a:r>
              <a:rPr lang="en-US" dirty="0"/>
              <a:t>, </a:t>
            </a:r>
            <a:r>
              <a:rPr lang="en-US" dirty="0" smtClean="0"/>
              <a:t>PhD </a:t>
            </a:r>
            <a:r>
              <a:rPr lang="en-US" dirty="0" err="1" smtClean="0"/>
              <a:t>student,TROPOS</a:t>
            </a:r>
            <a:r>
              <a:rPr lang="en-US" dirty="0"/>
              <a:t>, </a:t>
            </a:r>
            <a:r>
              <a:rPr lang="en-US" dirty="0" smtClean="0"/>
              <a:t>Leipzig</a:t>
            </a:r>
          </a:p>
          <a:p>
            <a:r>
              <a:rPr lang="en-US" dirty="0" smtClean="0"/>
              <a:t>Dr. </a:t>
            </a:r>
            <a:r>
              <a:rPr lang="en-US" dirty="0" err="1" smtClean="0"/>
              <a:t>Patric</a:t>
            </a:r>
            <a:r>
              <a:rPr lang="en-US" dirty="0" smtClean="0"/>
              <a:t> Seifert, TROPOS, Leipzig</a:t>
            </a:r>
          </a:p>
          <a:p>
            <a:r>
              <a:rPr lang="en-US" dirty="0" smtClean="0"/>
              <a:t>Dr. Matthias Bauer-</a:t>
            </a:r>
            <a:r>
              <a:rPr lang="en-US" dirty="0" err="1" smtClean="0"/>
              <a:t>Pfundstein</a:t>
            </a:r>
            <a:r>
              <a:rPr lang="en-US" dirty="0" smtClean="0"/>
              <a:t>, METEK, </a:t>
            </a:r>
            <a:r>
              <a:rPr lang="en-US" dirty="0" err="1" smtClean="0"/>
              <a:t>Elmshorn</a:t>
            </a:r>
            <a:r>
              <a:rPr lang="en-US" dirty="0" smtClean="0"/>
              <a:t>, Germany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600" dirty="0" smtClean="0"/>
              <a:t>MIRA-workshop, 1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of May 2014, Munich, Germany</a:t>
            </a:r>
            <a:endParaRPr lang="de-DE" sz="1600" dirty="0"/>
          </a:p>
        </p:txBody>
      </p:sp>
      <p:pic>
        <p:nvPicPr>
          <p:cNvPr id="4098" name="Picture 2" descr="C:\Users\MYAGKOV\Desktop\mete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245002"/>
            <a:ext cx="936104" cy="1196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MYAGKOV\Desktop\Marie-Curie-Logo-with-fla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5361340"/>
            <a:ext cx="1080120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MYAGKOV\Desktop\downloa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421438"/>
            <a:ext cx="1737596" cy="102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181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Helvetica" pitchFamily="50" charset="0"/>
              </a:rPr>
              <a:t>Formation of the received </a:t>
            </a:r>
            <a:r>
              <a:rPr lang="en-US" dirty="0" smtClean="0">
                <a:latin typeface="Helvetica" pitchFamily="50" charset="0"/>
              </a:rPr>
              <a:t>vector signal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788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rmation of the received vector signal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941" y="3357562"/>
            <a:ext cx="41859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Scattering </a:t>
            </a:r>
            <a:r>
              <a:rPr lang="en-US" b="1" dirty="0" smtClean="0">
                <a:latin typeface="Helvetica" pitchFamily="50" charset="0"/>
              </a:rPr>
              <a:t>matrix containing bulk information:</a:t>
            </a:r>
            <a:endParaRPr lang="en-US" dirty="0" smtClean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ncent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Dielectric consta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hap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Orient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rrelation between parame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2711231"/>
            <a:ext cx="4143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/>
              </a:rPr>
              <a:t>The main goal of </a:t>
            </a:r>
            <a:r>
              <a:rPr lang="en-US" b="1" dirty="0" err="1" smtClean="0">
                <a:solidFill>
                  <a:srgbClr val="FF0000"/>
                </a:solidFill>
                <a:latin typeface="Helvetica"/>
              </a:rPr>
              <a:t>polarimetric</a:t>
            </a:r>
            <a:r>
              <a:rPr lang="en-US" b="1" dirty="0" smtClean="0">
                <a:solidFill>
                  <a:srgbClr val="FF0000"/>
                </a:solidFill>
                <a:latin typeface="Helvetica"/>
              </a:rPr>
              <a:t> radar measurements is 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98977"/>
              </p:ext>
            </p:extLst>
          </p:nvPr>
        </p:nvGraphicFramePr>
        <p:xfrm>
          <a:off x="4328886" y="1709873"/>
          <a:ext cx="400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886" y="1709873"/>
                        <a:ext cx="400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313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rmation of the received vector signal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08275"/>
              </p:ext>
            </p:extLst>
          </p:nvPr>
        </p:nvGraphicFramePr>
        <p:xfrm>
          <a:off x="2078164" y="1628800"/>
          <a:ext cx="4521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4" y="1628800"/>
                        <a:ext cx="45212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4941" y="3357562"/>
            <a:ext cx="41859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Scattering </a:t>
            </a:r>
            <a:r>
              <a:rPr lang="en-US" b="1" dirty="0" smtClean="0">
                <a:latin typeface="Helvetica" pitchFamily="50" charset="0"/>
              </a:rPr>
              <a:t>matrix containing bulk information:</a:t>
            </a:r>
            <a:endParaRPr lang="en-US" dirty="0" smtClean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ncent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Dielectric consta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hap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Orient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rrelation between paramete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20" y="2711231"/>
            <a:ext cx="4143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/>
              </a:rPr>
              <a:t>The main goal of </a:t>
            </a:r>
            <a:r>
              <a:rPr lang="en-US" b="1" dirty="0" err="1" smtClean="0">
                <a:solidFill>
                  <a:srgbClr val="FF0000"/>
                </a:solidFill>
                <a:latin typeface="Helvetica"/>
              </a:rPr>
              <a:t>polarimetric</a:t>
            </a:r>
            <a:r>
              <a:rPr lang="en-US" b="1" dirty="0" smtClean="0">
                <a:solidFill>
                  <a:srgbClr val="FF0000"/>
                </a:solidFill>
                <a:latin typeface="Helvetica"/>
              </a:rPr>
              <a:t> radar measurements i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466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rmation of the received vector signal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79234"/>
              </p:ext>
            </p:extLst>
          </p:nvPr>
        </p:nvGraphicFramePr>
        <p:xfrm>
          <a:off x="2078164" y="1628800"/>
          <a:ext cx="4521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4" y="1628800"/>
                        <a:ext cx="45212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4941" y="3357562"/>
            <a:ext cx="41859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Scattering </a:t>
            </a:r>
            <a:r>
              <a:rPr lang="en-US" b="1" dirty="0" smtClean="0">
                <a:latin typeface="Helvetica" pitchFamily="50" charset="0"/>
              </a:rPr>
              <a:t>matrix containing bulk information:</a:t>
            </a:r>
            <a:endParaRPr lang="en-US" dirty="0" smtClean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ncent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Dielectric consta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hap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Orient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rrelation between paramet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6177088" y="1647998"/>
            <a:ext cx="423863" cy="781695"/>
          </a:xfrm>
          <a:prstGeom prst="rect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TextBox 19"/>
          <p:cNvSpPr txBox="1"/>
          <p:nvPr/>
        </p:nvSpPr>
        <p:spPr>
          <a:xfrm>
            <a:off x="4612574" y="2711231"/>
            <a:ext cx="4029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Formed sign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Carrier frequenc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Modul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Polarimetric </a:t>
            </a:r>
            <a:r>
              <a:rPr lang="en-US" dirty="0" smtClean="0">
                <a:latin typeface="Helvetica" pitchFamily="50" charset="0"/>
              </a:rPr>
              <a:t>configuration</a:t>
            </a:r>
            <a:endParaRPr lang="en-US" dirty="0">
              <a:latin typeface="Helvetica" pitchFamily="50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2711231"/>
            <a:ext cx="4143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/>
              </a:rPr>
              <a:t>The main goal of </a:t>
            </a:r>
            <a:r>
              <a:rPr lang="en-US" b="1" dirty="0" err="1" smtClean="0">
                <a:solidFill>
                  <a:srgbClr val="FF0000"/>
                </a:solidFill>
                <a:latin typeface="Helvetica"/>
              </a:rPr>
              <a:t>polarimetric</a:t>
            </a:r>
            <a:r>
              <a:rPr lang="en-US" b="1" dirty="0" smtClean="0">
                <a:solidFill>
                  <a:srgbClr val="FF0000"/>
                </a:solidFill>
                <a:latin typeface="Helvetica"/>
              </a:rPr>
              <a:t> radar measurements i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230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rmation of the received vector signal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76255"/>
              </p:ext>
            </p:extLst>
          </p:nvPr>
        </p:nvGraphicFramePr>
        <p:xfrm>
          <a:off x="2078164" y="1628800"/>
          <a:ext cx="4521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4" y="1628800"/>
                        <a:ext cx="45212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4941" y="3357562"/>
            <a:ext cx="41859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Scattering </a:t>
            </a:r>
            <a:r>
              <a:rPr lang="en-US" b="1" dirty="0" smtClean="0">
                <a:latin typeface="Helvetica" pitchFamily="50" charset="0"/>
              </a:rPr>
              <a:t>matrix containing bulk information:</a:t>
            </a:r>
            <a:endParaRPr lang="en-US" dirty="0" smtClean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ncent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Dielectric consta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hap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Orient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rrelation between parameter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48353" y="1647999"/>
            <a:ext cx="538161" cy="781695"/>
          </a:xfrm>
          <a:prstGeom prst="rect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tangle 12"/>
          <p:cNvSpPr/>
          <p:nvPr/>
        </p:nvSpPr>
        <p:spPr>
          <a:xfrm>
            <a:off x="3655917" y="1647999"/>
            <a:ext cx="538161" cy="781695"/>
          </a:xfrm>
          <a:prstGeom prst="rect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TextBox 20"/>
          <p:cNvSpPr txBox="1"/>
          <p:nvPr/>
        </p:nvSpPr>
        <p:spPr>
          <a:xfrm>
            <a:off x="4612574" y="4005064"/>
            <a:ext cx="3798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Influence of propagation mediu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Atten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Differential atten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Differential phase </a:t>
            </a:r>
            <a:r>
              <a:rPr lang="en-US" dirty="0" smtClean="0">
                <a:latin typeface="Helvetica" pitchFamily="50" charset="0"/>
              </a:rPr>
              <a:t>shift</a:t>
            </a:r>
            <a:endParaRPr lang="en-US" dirty="0">
              <a:latin typeface="Helvetica" pitchFamily="50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2711231"/>
            <a:ext cx="4143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/>
              </a:rPr>
              <a:t>The main goal of </a:t>
            </a:r>
            <a:r>
              <a:rPr lang="en-US" b="1" dirty="0" err="1" smtClean="0">
                <a:solidFill>
                  <a:srgbClr val="FF0000"/>
                </a:solidFill>
                <a:latin typeface="Helvetica"/>
              </a:rPr>
              <a:t>polarimetric</a:t>
            </a:r>
            <a:r>
              <a:rPr lang="en-US" b="1" dirty="0" smtClean="0">
                <a:solidFill>
                  <a:srgbClr val="FF0000"/>
                </a:solidFill>
                <a:latin typeface="Helvetica"/>
              </a:rPr>
              <a:t> radar measurements i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2574" y="2711231"/>
            <a:ext cx="4029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Formed sign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Carrier frequenc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Modul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Polarimetric </a:t>
            </a:r>
            <a:r>
              <a:rPr lang="en-US" dirty="0" smtClean="0">
                <a:latin typeface="Helvetica" pitchFamily="50" charset="0"/>
              </a:rPr>
              <a:t>configuration</a:t>
            </a:r>
            <a:endParaRPr lang="en-US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000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rmation of the received vector signal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16855"/>
              </p:ext>
            </p:extLst>
          </p:nvPr>
        </p:nvGraphicFramePr>
        <p:xfrm>
          <a:off x="2078164" y="1628800"/>
          <a:ext cx="4521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4" y="1628800"/>
                        <a:ext cx="45212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4941" y="3357562"/>
            <a:ext cx="41859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Scattering </a:t>
            </a:r>
            <a:r>
              <a:rPr lang="en-US" b="1" dirty="0" smtClean="0">
                <a:latin typeface="Helvetica" pitchFamily="50" charset="0"/>
              </a:rPr>
              <a:t>matrix containing bulk information:</a:t>
            </a:r>
            <a:endParaRPr lang="en-US" dirty="0" smtClean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ncent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Dielectric consta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Shap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Orient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Correlation between paramet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36533" y="1647999"/>
            <a:ext cx="453281" cy="781695"/>
          </a:xfrm>
          <a:prstGeom prst="rect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tangle 13"/>
          <p:cNvSpPr/>
          <p:nvPr/>
        </p:nvSpPr>
        <p:spPr>
          <a:xfrm>
            <a:off x="2973663" y="1647999"/>
            <a:ext cx="500707" cy="781695"/>
          </a:xfrm>
          <a:prstGeom prst="rect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TextBox 21"/>
          <p:cNvSpPr txBox="1"/>
          <p:nvPr/>
        </p:nvSpPr>
        <p:spPr>
          <a:xfrm>
            <a:off x="4612574" y="5377721"/>
            <a:ext cx="3906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Influence of wave-guide system and antenna on amplitude and phase </a:t>
            </a:r>
            <a:r>
              <a:rPr lang="en-US" b="1" dirty="0" smtClean="0">
                <a:latin typeface="Helvetica" pitchFamily="50" charset="0"/>
              </a:rPr>
              <a:t>relations</a:t>
            </a:r>
            <a:endParaRPr lang="en-US" b="1" dirty="0">
              <a:latin typeface="Helvetica" pitchFamily="50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2711231"/>
            <a:ext cx="4143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/>
              </a:rPr>
              <a:t>The main goal of </a:t>
            </a:r>
            <a:r>
              <a:rPr lang="en-US" b="1" dirty="0" err="1" smtClean="0">
                <a:solidFill>
                  <a:srgbClr val="FF0000"/>
                </a:solidFill>
                <a:latin typeface="Helvetica"/>
              </a:rPr>
              <a:t>polarimetric</a:t>
            </a:r>
            <a:r>
              <a:rPr lang="en-US" b="1" dirty="0" smtClean="0">
                <a:solidFill>
                  <a:srgbClr val="FF0000"/>
                </a:solidFill>
                <a:latin typeface="Helvetica"/>
              </a:rPr>
              <a:t> radar measurements i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2574" y="4005064"/>
            <a:ext cx="3798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Influence of propagation mediu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Atten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Differential atten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Differential phase </a:t>
            </a:r>
            <a:r>
              <a:rPr lang="en-US" dirty="0" smtClean="0">
                <a:latin typeface="Helvetica" pitchFamily="50" charset="0"/>
              </a:rPr>
              <a:t>shift</a:t>
            </a:r>
            <a:endParaRPr lang="en-US" dirty="0">
              <a:latin typeface="Helvetica" pitchFamily="50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12574" y="2711231"/>
            <a:ext cx="4029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 pitchFamily="50" charset="0"/>
              </a:rPr>
              <a:t>Formed sign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Carrier frequenc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Modul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Polarimetric </a:t>
            </a:r>
            <a:r>
              <a:rPr lang="en-US" dirty="0" smtClean="0">
                <a:latin typeface="Helvetica" pitchFamily="50" charset="0"/>
              </a:rPr>
              <a:t>configuration</a:t>
            </a:r>
            <a:endParaRPr lang="en-US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902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irst application:</a:t>
            </a:r>
            <a:br>
              <a:rPr lang="en-US" dirty="0" smtClean="0">
                <a:latin typeface="Helvetica" pitchFamily="50" charset="0"/>
              </a:rPr>
            </a:br>
            <a:r>
              <a:rPr lang="en-US" dirty="0">
                <a:latin typeface="Helvetica" pitchFamily="50" charset="0"/>
              </a:rPr>
              <a:t>Determination of reasons of the polarization leakage and </a:t>
            </a:r>
            <a:r>
              <a:rPr lang="en-US" dirty="0" smtClean="0">
                <a:latin typeface="Helvetica" pitchFamily="50" charset="0"/>
              </a:rPr>
              <a:t>correction of </a:t>
            </a:r>
            <a:r>
              <a:rPr lang="en-US" dirty="0" err="1" smtClean="0">
                <a:latin typeface="Helvetica" pitchFamily="50" charset="0"/>
              </a:rPr>
              <a:t>polarimetric</a:t>
            </a:r>
            <a:r>
              <a:rPr lang="en-US" dirty="0" smtClean="0">
                <a:latin typeface="Helvetica" pitchFamily="50" charset="0"/>
              </a:rPr>
              <a:t> measurements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14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Antenna influence on MIRA </a:t>
            </a:r>
            <a:r>
              <a:rPr lang="en-US" dirty="0" err="1" smtClean="0">
                <a:latin typeface="Helvetica" pitchFamily="50" charset="0"/>
              </a:rPr>
              <a:t>polarimetric</a:t>
            </a:r>
            <a:r>
              <a:rPr lang="en-US" dirty="0" smtClean="0">
                <a:latin typeface="Helvetica" pitchFamily="50" charset="0"/>
              </a:rPr>
              <a:t> measurement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1268" name="Picture 4" descr="C:\Work\matlab\pictures_for_papers\last_versions\Fig_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09" y="1484785"/>
            <a:ext cx="4082940" cy="5201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1361674"/>
            <a:ext cx="1043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Helvetica" pitchFamily="50" charset="0"/>
              </a:rPr>
              <a:t>8 Nov 2013</a:t>
            </a:r>
            <a:endParaRPr lang="de-DE" sz="1000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66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Antenna influence on MIRA </a:t>
            </a:r>
            <a:r>
              <a:rPr lang="en-US" dirty="0" err="1" smtClean="0">
                <a:latin typeface="Helvetica" pitchFamily="50" charset="0"/>
              </a:rPr>
              <a:t>polarimetric</a:t>
            </a:r>
            <a:r>
              <a:rPr lang="en-US" dirty="0" smtClean="0">
                <a:latin typeface="Helvetica" pitchFamily="50" charset="0"/>
              </a:rPr>
              <a:t> measurement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1268" name="Picture 4" descr="C:\Work\matlab\pictures_for_papers\last_versions\Fig_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09" y="1484785"/>
            <a:ext cx="4082940" cy="5201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5" descr="C:\Work\matlab\pictures_for_papers\last_versions\Fig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29" y="1285920"/>
            <a:ext cx="3970859" cy="327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16016" y="4869160"/>
            <a:ext cx="35283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LDR values in areas with high SNR in both channels (melting layer) are the sa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LDR values in ice and liquid areas are different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4" name="Curved Right Arrow 3"/>
          <p:cNvSpPr/>
          <p:nvPr/>
        </p:nvSpPr>
        <p:spPr>
          <a:xfrm flipH="1" flipV="1">
            <a:off x="8109018" y="3097836"/>
            <a:ext cx="639446" cy="236587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0" name="Curved Right Arrow 9"/>
          <p:cNvSpPr/>
          <p:nvPr/>
        </p:nvSpPr>
        <p:spPr>
          <a:xfrm flipV="1">
            <a:off x="4067944" y="3606750"/>
            <a:ext cx="648072" cy="236587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361674"/>
            <a:ext cx="10436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Helvetica" pitchFamily="50" charset="0"/>
              </a:rPr>
              <a:t>8 Nov 2013</a:t>
            </a:r>
            <a:endParaRPr lang="de-DE" sz="1000" dirty="0">
              <a:latin typeface="Helvetica" pitchFamily="50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835696" y="3675831"/>
            <a:ext cx="0" cy="1113854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35696" y="5415693"/>
            <a:ext cx="0" cy="1113854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675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440" y="-171400"/>
            <a:ext cx="8229600" cy="1143000"/>
          </a:xfrm>
        </p:spPr>
        <p:txBody>
          <a:bodyPr/>
          <a:lstStyle/>
          <a:p>
            <a:r>
              <a:rPr lang="en-US" dirty="0" smtClean="0"/>
              <a:t>Co-cross-correlation coefficient</a:t>
            </a:r>
            <a:endParaRPr lang="de-DE" dirty="0"/>
          </a:p>
        </p:txBody>
      </p:sp>
      <p:sp>
        <p:nvSpPr>
          <p:cNvPr id="9" name="TextBox 8"/>
          <p:cNvSpPr txBox="1"/>
          <p:nvPr/>
        </p:nvSpPr>
        <p:spPr>
          <a:xfrm>
            <a:off x="477085" y="2034483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Transmitted signal is supposed to be fully-polarized (</a:t>
            </a:r>
            <a:r>
              <a:rPr lang="el-GR" i="1" dirty="0">
                <a:latin typeface="Helvetica" pitchFamily="50" charset="0"/>
              </a:rPr>
              <a:t>ρ</a:t>
            </a:r>
            <a:r>
              <a:rPr lang="en-US" dirty="0">
                <a:latin typeface="Helvetica" pitchFamily="50" charset="0"/>
              </a:rPr>
              <a:t>=1)</a:t>
            </a:r>
            <a:endParaRPr lang="de-DE" dirty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Isotropic (in polarization sense) particles do not change the polarization state of the scattered wa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Received wave should be also fully-polariz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6758" y="1587591"/>
            <a:ext cx="79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Helvetica" pitchFamily="50" charset="0"/>
              </a:rPr>
              <a:t>Ryzhkov, A. </a:t>
            </a:r>
            <a:r>
              <a:rPr lang="de-DE" dirty="0" smtClean="0">
                <a:latin typeface="Helvetica" pitchFamily="50" charset="0"/>
              </a:rPr>
              <a:t>V., </a:t>
            </a:r>
            <a:r>
              <a:rPr lang="en-US" i="1" dirty="0">
                <a:latin typeface="Helvetica" pitchFamily="50" charset="0"/>
              </a:rPr>
              <a:t>Journal of Atmospheric and Oceanic Technology, </a:t>
            </a:r>
            <a:r>
              <a:rPr lang="en-US" dirty="0" smtClean="0">
                <a:latin typeface="Helvetica" pitchFamily="50" charset="0"/>
              </a:rPr>
              <a:t>2001</a:t>
            </a:r>
            <a:r>
              <a:rPr lang="de-DE" dirty="0" smtClean="0">
                <a:latin typeface="Helvetica" pitchFamily="50" charset="0"/>
              </a:rPr>
              <a:t> 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6758" y="692696"/>
            <a:ext cx="7389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Co-cross-correlation coefficient and co-cross differential phase give additional possibilities for retrievals of microphysical properties of hydrometeors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04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pitchFamily="50" charset="0"/>
              </a:rPr>
              <a:t>Outline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Helvetica" pitchFamily="50" charset="0"/>
              </a:rPr>
              <a:t>Statistical description of the polarization of electromagnetic waves</a:t>
            </a:r>
          </a:p>
          <a:p>
            <a:r>
              <a:rPr lang="en-US" dirty="0" smtClean="0">
                <a:latin typeface="Helvetica" pitchFamily="50" charset="0"/>
              </a:rPr>
              <a:t>Formation of the </a:t>
            </a:r>
            <a:r>
              <a:rPr lang="en-US" dirty="0">
                <a:latin typeface="Helvetica" pitchFamily="50" charset="0"/>
              </a:rPr>
              <a:t>received vector </a:t>
            </a:r>
            <a:r>
              <a:rPr lang="en-US" dirty="0" smtClean="0">
                <a:latin typeface="Helvetica" pitchFamily="50" charset="0"/>
              </a:rPr>
              <a:t>signal</a:t>
            </a:r>
          </a:p>
          <a:p>
            <a:r>
              <a:rPr lang="en-US" dirty="0" smtClean="0">
                <a:latin typeface="Helvetica" pitchFamily="50" charset="0"/>
              </a:rPr>
              <a:t>Main </a:t>
            </a:r>
            <a:r>
              <a:rPr lang="en-US" dirty="0">
                <a:latin typeface="Helvetica" pitchFamily="50" charset="0"/>
              </a:rPr>
              <a:t>applications of statistical analysis of polarization in cloud </a:t>
            </a:r>
            <a:r>
              <a:rPr lang="en-US" dirty="0" smtClean="0">
                <a:latin typeface="Helvetica" pitchFamily="50" charset="0"/>
              </a:rPr>
              <a:t>radars</a:t>
            </a:r>
          </a:p>
          <a:p>
            <a:pPr lvl="1"/>
            <a:r>
              <a:rPr lang="en-US" dirty="0" smtClean="0">
                <a:latin typeface="Helvetica" pitchFamily="50" charset="0"/>
              </a:rPr>
              <a:t>Determination of reasons of the polarization leakage and correction of </a:t>
            </a:r>
            <a:r>
              <a:rPr lang="en-US" dirty="0" err="1" smtClean="0">
                <a:latin typeface="Helvetica" pitchFamily="50" charset="0"/>
              </a:rPr>
              <a:t>polarimetric</a:t>
            </a:r>
            <a:r>
              <a:rPr lang="en-US" dirty="0" smtClean="0">
                <a:latin typeface="Helvetica" pitchFamily="50" charset="0"/>
              </a:rPr>
              <a:t> measurements (ink. LDR)</a:t>
            </a:r>
          </a:p>
          <a:p>
            <a:pPr lvl="1"/>
            <a:r>
              <a:rPr lang="en-US" dirty="0" smtClean="0">
                <a:latin typeface="Helvetica" pitchFamily="50" charset="0"/>
              </a:rPr>
              <a:t>Separation of point and distributed targets</a:t>
            </a:r>
          </a:p>
          <a:p>
            <a:pPr lvl="1"/>
            <a:r>
              <a:rPr lang="en-US" dirty="0" smtClean="0">
                <a:latin typeface="Helvetica" pitchFamily="50" charset="0"/>
              </a:rPr>
              <a:t>Possibility of shape estimation</a:t>
            </a:r>
          </a:p>
          <a:p>
            <a:pPr lvl="1"/>
            <a:r>
              <a:rPr lang="en-US" dirty="0" smtClean="0">
                <a:latin typeface="Helvetica" pitchFamily="50" charset="0"/>
              </a:rPr>
              <a:t>Possibility of orientation estimation</a:t>
            </a:r>
          </a:p>
          <a:p>
            <a:r>
              <a:rPr lang="en-US" dirty="0" smtClean="0">
                <a:latin typeface="Helvetica" pitchFamily="50" charset="0"/>
              </a:rPr>
              <a:t>Summary</a:t>
            </a:r>
          </a:p>
          <a:p>
            <a:r>
              <a:rPr lang="en-US" dirty="0" smtClean="0">
                <a:latin typeface="Helvetica" pitchFamily="50" charset="0"/>
              </a:rPr>
              <a:t>Further pl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24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440" y="-171400"/>
            <a:ext cx="8229600" cy="1143000"/>
          </a:xfrm>
        </p:spPr>
        <p:txBody>
          <a:bodyPr/>
          <a:lstStyle/>
          <a:p>
            <a:r>
              <a:rPr lang="en-US" dirty="0" smtClean="0"/>
              <a:t>Co-cross-correlation coefficient</a:t>
            </a:r>
            <a:endParaRPr lang="de-DE" dirty="0"/>
          </a:p>
        </p:txBody>
      </p:sp>
      <p:grpSp>
        <p:nvGrpSpPr>
          <p:cNvPr id="8" name="Group 7"/>
          <p:cNvGrpSpPr/>
          <p:nvPr/>
        </p:nvGrpSpPr>
        <p:grpSpPr>
          <a:xfrm>
            <a:off x="459490" y="3435548"/>
            <a:ext cx="4281031" cy="2311853"/>
            <a:chOff x="504528" y="1700808"/>
            <a:chExt cx="3900971" cy="2106612"/>
          </a:xfrm>
        </p:grpSpPr>
        <p:pic>
          <p:nvPicPr>
            <p:cNvPr id="3" name="Picture 6" descr="C:\Work\matlab\pictures_for_papers\last_versions\Fig_9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363"/>
            <a:stretch/>
          </p:blipFill>
          <p:spPr bwMode="auto">
            <a:xfrm>
              <a:off x="504528" y="1700808"/>
              <a:ext cx="3900971" cy="21066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622507" y="271311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ice</a:t>
              </a:r>
              <a:endParaRPr lang="de-DE" dirty="0">
                <a:solidFill>
                  <a:srgbClr val="FFFF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550498" y="3121716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liquid</a:t>
              </a:r>
              <a:endParaRPr lang="de-DE" dirty="0">
                <a:solidFill>
                  <a:srgbClr val="FFFF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11995" y="2897781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ML</a:t>
              </a:r>
              <a:endParaRPr lang="de-DE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7085" y="2034483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Helvetica" pitchFamily="50" charset="0"/>
              </a:rPr>
              <a:t>Transmitted signal is supposed to be fully-polarized (</a:t>
            </a:r>
            <a:r>
              <a:rPr lang="el-GR" i="1" dirty="0">
                <a:latin typeface="Helvetica" pitchFamily="50" charset="0"/>
              </a:rPr>
              <a:t>ρ</a:t>
            </a:r>
            <a:r>
              <a:rPr lang="en-US" dirty="0">
                <a:latin typeface="Helvetica" pitchFamily="50" charset="0"/>
              </a:rPr>
              <a:t>=1)</a:t>
            </a:r>
            <a:endParaRPr lang="de-DE" dirty="0">
              <a:latin typeface="Helvetica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Isotropic (in polarization sense) particles do not change the polarization state of the scattered wa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Received wave should be also fully-polarized</a:t>
            </a:r>
          </a:p>
        </p:txBody>
      </p:sp>
      <p:pic>
        <p:nvPicPr>
          <p:cNvPr id="10" name="Picture 3" descr="C:\Work\matlab\pictures_for_papers\last_versions\Fig_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720" y="3114603"/>
            <a:ext cx="3601269" cy="2953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66758" y="1587591"/>
            <a:ext cx="79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Helvetica" pitchFamily="50" charset="0"/>
              </a:rPr>
              <a:t>Ryzhkov, A. </a:t>
            </a:r>
            <a:r>
              <a:rPr lang="de-DE" dirty="0" smtClean="0">
                <a:latin typeface="Helvetica" pitchFamily="50" charset="0"/>
              </a:rPr>
              <a:t>V., </a:t>
            </a:r>
            <a:r>
              <a:rPr lang="en-US" i="1" dirty="0">
                <a:latin typeface="Helvetica" pitchFamily="50" charset="0"/>
              </a:rPr>
              <a:t>Journal of Atmospheric and Oceanic Technology, </a:t>
            </a:r>
            <a:r>
              <a:rPr lang="en-US" dirty="0" smtClean="0">
                <a:latin typeface="Helvetica" pitchFamily="50" charset="0"/>
              </a:rPr>
              <a:t>2001</a:t>
            </a:r>
            <a:r>
              <a:rPr lang="de-DE" dirty="0" smtClean="0">
                <a:latin typeface="Helvetica" pitchFamily="50" charset="0"/>
              </a:rPr>
              <a:t> 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6758" y="692696"/>
            <a:ext cx="7389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Co-cross-correlation coefficient and co-cross differential phase give additional possibilities for retrievals of microphysical properties of hydrometeors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4291" y="6068348"/>
            <a:ext cx="8000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Helvetica" pitchFamily="50" charset="0"/>
              </a:rPr>
              <a:t>The strong influence of the radar antenna system should be taken into account when co-cross-correlation coefficient is used.</a:t>
            </a:r>
            <a:endParaRPr lang="de-DE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084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Helvetica" pitchFamily="50" charset="0"/>
              </a:rPr>
              <a:t>Amplitude antenna pattern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2290" name="Picture 2" descr="C:\Work\matlab\pictures_for_papers\last_versions\Fig_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63"/>
          <a:stretch/>
        </p:blipFill>
        <p:spPr bwMode="auto">
          <a:xfrm>
            <a:off x="-1" y="764704"/>
            <a:ext cx="4414073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Work\matlab\pictures_for_papers\last_versions\Fig_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26"/>
          <a:stretch/>
        </p:blipFill>
        <p:spPr bwMode="auto">
          <a:xfrm>
            <a:off x="4195027" y="851631"/>
            <a:ext cx="4464496" cy="519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04048" y="764704"/>
            <a:ext cx="108012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tangle 5"/>
          <p:cNvSpPr/>
          <p:nvPr/>
        </p:nvSpPr>
        <p:spPr>
          <a:xfrm>
            <a:off x="7039343" y="794863"/>
            <a:ext cx="108012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/>
          <p:cNvSpPr/>
          <p:nvPr/>
        </p:nvSpPr>
        <p:spPr>
          <a:xfrm>
            <a:off x="1835695" y="5914764"/>
            <a:ext cx="1036629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204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Helvetica" pitchFamily="50" charset="0"/>
              </a:rPr>
              <a:t>Amplitude antenna pattern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2290" name="Picture 2" descr="C:\Work\matlab\pictures_for_papers\last_versions\Fig_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63"/>
          <a:stretch/>
        </p:blipFill>
        <p:spPr bwMode="auto">
          <a:xfrm>
            <a:off x="-1" y="764704"/>
            <a:ext cx="4414073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Work\matlab\pictures_for_papers\last_versions\Fig_4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26"/>
          <a:stretch/>
        </p:blipFill>
        <p:spPr bwMode="auto">
          <a:xfrm>
            <a:off x="4195027" y="851631"/>
            <a:ext cx="4464496" cy="519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04048" y="764704"/>
            <a:ext cx="108012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tangle 5"/>
          <p:cNvSpPr/>
          <p:nvPr/>
        </p:nvSpPr>
        <p:spPr>
          <a:xfrm>
            <a:off x="7039343" y="794863"/>
            <a:ext cx="108012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/>
          <p:cNvSpPr/>
          <p:nvPr/>
        </p:nvSpPr>
        <p:spPr>
          <a:xfrm>
            <a:off x="1835695" y="5914764"/>
            <a:ext cx="1036629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tangle 4"/>
          <p:cNvSpPr/>
          <p:nvPr/>
        </p:nvSpPr>
        <p:spPr>
          <a:xfrm>
            <a:off x="827584" y="2636912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 pitchFamily="50" charset="0"/>
              </a:rPr>
              <a:t>HH patterns are identical</a:t>
            </a:r>
            <a:endParaRPr lang="de-DE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48064" y="5301208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V patterns are identical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3849" y="5157192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Bad antenna produces more polarization leakage</a:t>
            </a:r>
            <a:endParaRPr lang="de-DE" sz="1400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90534" y="2636912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Bad antenna produces more polarization leakage</a:t>
            </a:r>
            <a:endParaRPr lang="de-DE" sz="1400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0046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187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Helvetica" pitchFamily="50" charset="0"/>
              </a:rPr>
              <a:t>Phase antenna pattern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3314" name="Picture 2" descr="C:\Work\matlab\pictures_for_papers\last_versions\Fig_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71"/>
          <a:stretch/>
        </p:blipFill>
        <p:spPr bwMode="auto">
          <a:xfrm>
            <a:off x="251520" y="1049309"/>
            <a:ext cx="4232671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Work\matlab\pictures_for_papers\last_versions\Fig_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03"/>
          <a:stretch/>
        </p:blipFill>
        <p:spPr bwMode="auto">
          <a:xfrm>
            <a:off x="4378836" y="1268760"/>
            <a:ext cx="4121200" cy="237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45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187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Helvetica" pitchFamily="50" charset="0"/>
              </a:rPr>
              <a:t>Phase antenna patterns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13314" name="Picture 2" descr="C:\Work\matlab\pictures_for_papers\last_versions\Fig_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71"/>
          <a:stretch/>
        </p:blipFill>
        <p:spPr bwMode="auto">
          <a:xfrm>
            <a:off x="251520" y="1049309"/>
            <a:ext cx="4232671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Work\matlab\pictures_for_papers\last_versions\Fig_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03"/>
          <a:stretch/>
        </p:blipFill>
        <p:spPr bwMode="auto">
          <a:xfrm>
            <a:off x="4378836" y="1268760"/>
            <a:ext cx="4121200" cy="237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076490" y="2852936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High SNR in both channels</a:t>
            </a:r>
            <a:endParaRPr lang="de-DE" sz="1400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3608" y="2853928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High SNR in H channel,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Low SNR in V channel </a:t>
            </a:r>
            <a:endParaRPr lang="de-DE" sz="1400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5616" y="5229200"/>
            <a:ext cx="2880320" cy="4320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High SNR in V channel,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Helvetica" pitchFamily="50" charset="0"/>
              </a:rPr>
              <a:t>Low SNR in H channel </a:t>
            </a:r>
            <a:endParaRPr lang="de-DE" sz="1400" dirty="0">
              <a:solidFill>
                <a:schemeClr val="tx1"/>
              </a:solidFill>
              <a:latin typeface="Helvetica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6016" y="4077072"/>
            <a:ext cx="39604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or the isotropic particles the co-cross phase difference is defined by antenna patter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or depolarizing particles additional phase shift due to the antenna system of the radar is constant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743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Correction results for linear depolarization ratio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73325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Helvetica" pitchFamily="50" charset="0"/>
              </a:rPr>
              <a:t>Corrected values of LDR for isotropic particles are much lower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Helvetica" pitchFamily="50" charset="0"/>
              </a:rPr>
              <a:t>Corrected values for both radars are much closer and can be </a:t>
            </a:r>
            <a:r>
              <a:rPr lang="en-US" sz="2000" dirty="0" err="1" smtClean="0">
                <a:latin typeface="Helvetica" pitchFamily="50" charset="0"/>
              </a:rPr>
              <a:t>intercompared</a:t>
            </a:r>
            <a:r>
              <a:rPr lang="en-US" sz="2000" dirty="0" smtClean="0">
                <a:latin typeface="Helvetica" pitchFamily="50" charset="0"/>
              </a:rPr>
              <a:t>. </a:t>
            </a:r>
            <a:endParaRPr lang="de-DE" sz="2000" dirty="0">
              <a:latin typeface="Helvetica" pitchFamily="50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5</a:t>
            </a:fld>
            <a:endParaRPr lang="de-DE"/>
          </a:p>
        </p:txBody>
      </p:sp>
      <p:pic>
        <p:nvPicPr>
          <p:cNvPr id="26627" name="Picture 3" descr="C:\Work\presentations\my\munich\17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294478" y="1556792"/>
            <a:ext cx="4395297" cy="40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C:\Work\presentations\my\munich\17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12"/>
          <a:stretch/>
        </p:blipFill>
        <p:spPr bwMode="auto">
          <a:xfrm>
            <a:off x="4499992" y="1666920"/>
            <a:ext cx="4392488" cy="4022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264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Correction results for linear depolarization ratio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25603" name="Picture 3" descr="C:\Work\presentations\my\munich\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51762"/>
            <a:ext cx="5759650" cy="54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237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Helvetica" pitchFamily="50" charset="0"/>
              </a:rPr>
              <a:t>Correction results for co-cross-channel correlation</a:t>
            </a:r>
            <a:endParaRPr lang="de-DE" sz="2800" dirty="0">
              <a:latin typeface="Helvetica" pitchFamily="50" charset="0"/>
            </a:endParaRPr>
          </a:p>
        </p:txBody>
      </p:sp>
      <p:pic>
        <p:nvPicPr>
          <p:cNvPr id="15362" name="Picture 2" descr="C:\Work\matlab\pictures_for_papers\last_versions\Fig_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5332"/>
            <a:ext cx="5292589" cy="5328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3135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Helvetica" pitchFamily="50" charset="0"/>
              </a:rPr>
              <a:t>Correction results for co-cross-channel correlation</a:t>
            </a:r>
            <a:endParaRPr lang="de-DE" sz="2800" dirty="0">
              <a:latin typeface="Helvetica" pitchFamily="50" charset="0"/>
            </a:endParaRPr>
          </a:p>
        </p:txBody>
      </p:sp>
      <p:pic>
        <p:nvPicPr>
          <p:cNvPr id="15362" name="Picture 2" descr="C:\Work\matlab\pictures_for_papers\last_versions\Fig_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5332"/>
            <a:ext cx="5292589" cy="5328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78695" y="6079742"/>
            <a:ext cx="2566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/>
              <a:t>ρ</a:t>
            </a:r>
            <a:r>
              <a:rPr lang="en-US" sz="2000" b="1" dirty="0" smtClean="0">
                <a:latin typeface="Helvetica" pitchFamily="50" charset="0"/>
              </a:rPr>
              <a:t>=1 for </a:t>
            </a:r>
            <a:r>
              <a:rPr lang="en-US" sz="2000" b="1" dirty="0" err="1" smtClean="0">
                <a:latin typeface="Helvetica" pitchFamily="50" charset="0"/>
              </a:rPr>
              <a:t>raindroplets</a:t>
            </a:r>
            <a:endParaRPr lang="de-DE" sz="2000" b="1" dirty="0">
              <a:latin typeface="Helvetica" pitchFamily="50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5997" y="3766737"/>
            <a:ext cx="32531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Helvetica" pitchFamily="50" charset="0"/>
              </a:rPr>
              <a:t>Lower </a:t>
            </a:r>
            <a:r>
              <a:rPr lang="el-GR" sz="2000" b="1" dirty="0" smtClean="0"/>
              <a:t>ρ</a:t>
            </a:r>
            <a:r>
              <a:rPr lang="en-US" sz="2000" b="1" dirty="0" smtClean="0">
                <a:latin typeface="Helvetica" pitchFamily="50" charset="0"/>
              </a:rPr>
              <a:t> for non-isotropic</a:t>
            </a:r>
          </a:p>
          <a:p>
            <a:r>
              <a:rPr lang="en-US" sz="2000" b="1" dirty="0" err="1" smtClean="0">
                <a:latin typeface="Helvetica" pitchFamily="50" charset="0"/>
              </a:rPr>
              <a:t>scatterers</a:t>
            </a:r>
            <a:r>
              <a:rPr lang="en-US" sz="2000" b="1" dirty="0" smtClean="0">
                <a:latin typeface="Helvetica" pitchFamily="50" charset="0"/>
              </a:rPr>
              <a:t> with random </a:t>
            </a:r>
          </a:p>
          <a:p>
            <a:r>
              <a:rPr lang="en-US" sz="2000" b="1" dirty="0" smtClean="0">
                <a:latin typeface="Helvetica" pitchFamily="50" charset="0"/>
              </a:rPr>
              <a:t>orientation</a:t>
            </a:r>
            <a:endParaRPr lang="de-DE" sz="2000" b="1" dirty="0">
              <a:latin typeface="Helvetica" pitchFamily="50" charset="0"/>
            </a:endParaRP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3923929" y="4274569"/>
            <a:ext cx="1942068" cy="666599"/>
          </a:xfrm>
          <a:prstGeom prst="straightConnector1">
            <a:avLst/>
          </a:prstGeom>
          <a:ln w="539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932040" y="5875657"/>
            <a:ext cx="933956" cy="404140"/>
          </a:xfrm>
          <a:prstGeom prst="straightConnector1">
            <a:avLst/>
          </a:prstGeom>
          <a:ln w="539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78695" y="4681299"/>
            <a:ext cx="28757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/>
              <a:t>ρ</a:t>
            </a:r>
            <a:r>
              <a:rPr lang="en-US" sz="2000" b="1" dirty="0" smtClean="0"/>
              <a:t> is about 0</a:t>
            </a:r>
            <a:r>
              <a:rPr lang="en-US" sz="2000" b="1" dirty="0" smtClean="0">
                <a:latin typeface="Helvetica" pitchFamily="50" charset="0"/>
              </a:rPr>
              <a:t> for melting </a:t>
            </a:r>
          </a:p>
          <a:p>
            <a:r>
              <a:rPr lang="en-US" sz="2000" b="1" dirty="0" smtClean="0">
                <a:latin typeface="Helvetica" pitchFamily="50" charset="0"/>
              </a:rPr>
              <a:t>layer</a:t>
            </a:r>
            <a:endParaRPr lang="de-DE" sz="2000" b="1" dirty="0">
              <a:latin typeface="Helvetica" pitchFamily="50" charset="0"/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3059832" y="5035242"/>
            <a:ext cx="2818863" cy="553998"/>
          </a:xfrm>
          <a:prstGeom prst="straightConnector1">
            <a:avLst/>
          </a:prstGeom>
          <a:ln w="539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96001" y="5389185"/>
            <a:ext cx="2223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High </a:t>
            </a:r>
            <a:r>
              <a:rPr lang="el-GR" sz="2000" b="1" dirty="0" smtClean="0"/>
              <a:t>ρ</a:t>
            </a:r>
            <a:r>
              <a:rPr lang="en-US" sz="2000" b="1" dirty="0" smtClean="0">
                <a:latin typeface="Helvetica" pitchFamily="50" charset="0"/>
              </a:rPr>
              <a:t> for insects</a:t>
            </a:r>
            <a:endParaRPr lang="de-DE" sz="2000" b="1" dirty="0">
              <a:latin typeface="Helvetica" pitchFamily="50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779912" y="5591255"/>
            <a:ext cx="2116089" cy="430033"/>
          </a:xfrm>
          <a:prstGeom prst="straightConnector1">
            <a:avLst/>
          </a:prstGeom>
          <a:ln w="539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608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Second application:</a:t>
            </a:r>
            <a:br>
              <a:rPr lang="en-US" dirty="0" smtClean="0">
                <a:latin typeface="Helvetica" pitchFamily="50" charset="0"/>
              </a:rPr>
            </a:br>
            <a:r>
              <a:rPr lang="en-US" dirty="0" smtClean="0">
                <a:latin typeface="Helvetica" pitchFamily="50" charset="0"/>
              </a:rPr>
              <a:t>separation of point and distributed targets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3308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1552574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3"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554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Point and distributed targets separation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3" name="Picture 2" descr="C:\Work\matlab\pictures_for_papers\last_versions\Fig_9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39"/>
          <a:stretch/>
        </p:blipFill>
        <p:spPr bwMode="auto">
          <a:xfrm>
            <a:off x="395536" y="1484784"/>
            <a:ext cx="4700010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Work\matlab\pictures_for_papers\last_versions\Fig_5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03"/>
          <a:stretch/>
        </p:blipFill>
        <p:spPr bwMode="auto">
          <a:xfrm>
            <a:off x="539552" y="4027187"/>
            <a:ext cx="4597906" cy="2647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06723" y="2924944"/>
            <a:ext cx="37444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nsects produce high depolariz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High SNR in the cross-channel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Constant phase differenc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Signal is almost fully-polarized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High co-cross-correlation coefficient</a:t>
            </a:r>
          </a:p>
        </p:txBody>
      </p:sp>
      <p:sp>
        <p:nvSpPr>
          <p:cNvPr id="6" name="Down Arrow 5"/>
          <p:cNvSpPr/>
          <p:nvPr/>
        </p:nvSpPr>
        <p:spPr>
          <a:xfrm>
            <a:off x="6860314" y="4725144"/>
            <a:ext cx="216024" cy="216024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Down Arrow 6"/>
          <p:cNvSpPr/>
          <p:nvPr/>
        </p:nvSpPr>
        <p:spPr>
          <a:xfrm>
            <a:off x="6859157" y="3246098"/>
            <a:ext cx="216024" cy="216024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Down Arrow 7"/>
          <p:cNvSpPr/>
          <p:nvPr/>
        </p:nvSpPr>
        <p:spPr>
          <a:xfrm>
            <a:off x="6859157" y="3745632"/>
            <a:ext cx="216024" cy="216024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Down Arrow 8"/>
          <p:cNvSpPr/>
          <p:nvPr/>
        </p:nvSpPr>
        <p:spPr>
          <a:xfrm>
            <a:off x="6860314" y="4221088"/>
            <a:ext cx="216024" cy="216024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938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Third application:</a:t>
            </a:r>
            <a:br>
              <a:rPr lang="en-US" dirty="0" smtClean="0">
                <a:latin typeface="Helvetica" pitchFamily="50" charset="0"/>
              </a:rPr>
            </a:br>
            <a:r>
              <a:rPr lang="en-US" dirty="0" smtClean="0">
                <a:latin typeface="Helvetica" pitchFamily="50" charset="0"/>
              </a:rPr>
              <a:t>shape estimation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3308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latin typeface="Helvetica" pitchFamily="50" charset="0"/>
              </a:rPr>
              <a:t>Linear depolarization ratio (dB), </a:t>
            </a:r>
            <a:r>
              <a:rPr lang="en-US" sz="3200" dirty="0" smtClean="0">
                <a:latin typeface="Helvetica" pitchFamily="50" charset="0"/>
              </a:rPr>
              <a:t/>
            </a:r>
            <a:br>
              <a:rPr lang="en-US" sz="3200" dirty="0" smtClean="0">
                <a:latin typeface="Helvetica" pitchFamily="50" charset="0"/>
              </a:rPr>
            </a:br>
            <a:r>
              <a:rPr lang="en-US" sz="3200" dirty="0" smtClean="0">
                <a:latin typeface="Helvetica" pitchFamily="50" charset="0"/>
              </a:rPr>
              <a:t>06:00 </a:t>
            </a:r>
            <a:r>
              <a:rPr lang="en-US" sz="3200" dirty="0">
                <a:latin typeface="Helvetica" pitchFamily="50" charset="0"/>
              </a:rPr>
              <a:t>– 08:00 10.11.2013, TROPOS, Leipzig </a:t>
            </a:r>
            <a:endParaRPr lang="de-DE" sz="3200" dirty="0">
              <a:latin typeface="Helvetica" pitchFamily="50" charset="0"/>
            </a:endParaRPr>
          </a:p>
        </p:txBody>
      </p:sp>
      <p:pic>
        <p:nvPicPr>
          <p:cNvPr id="18434" name="Picture 2" descr="C:\Work\presentations\my\munich\LDR_trop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922" y="1484784"/>
            <a:ext cx="9793088" cy="4409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80874" y="4770621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Helvetica" pitchFamily="50" charset="0"/>
              </a:rPr>
              <a:t>Liquid water</a:t>
            </a:r>
            <a:endParaRPr lang="de-DE" b="1" dirty="0">
              <a:solidFill>
                <a:srgbClr val="FFFF00"/>
              </a:solidFill>
              <a:latin typeface="Helvetica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1960" y="40636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Helvetica" pitchFamily="50" charset="0"/>
              </a:rPr>
              <a:t>Ice</a:t>
            </a:r>
            <a:endParaRPr lang="de-DE" b="1" dirty="0">
              <a:solidFill>
                <a:srgbClr val="FFFF00"/>
              </a:solidFill>
              <a:latin typeface="Helvetica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96136" y="449559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 pitchFamily="50" charset="0"/>
              </a:rPr>
              <a:t>Melting layer</a:t>
            </a:r>
            <a:endParaRPr lang="de-DE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447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latin typeface="Helvetica" pitchFamily="50" charset="0"/>
              </a:rPr>
              <a:t>Linear depolarization ratio (dB), </a:t>
            </a:r>
            <a:r>
              <a:rPr lang="en-US" sz="3200" dirty="0" smtClean="0">
                <a:latin typeface="Helvetica" pitchFamily="50" charset="0"/>
              </a:rPr>
              <a:t/>
            </a:r>
            <a:br>
              <a:rPr lang="en-US" sz="3200" dirty="0" smtClean="0">
                <a:latin typeface="Helvetica" pitchFamily="50" charset="0"/>
              </a:rPr>
            </a:br>
            <a:r>
              <a:rPr lang="en-US" sz="3200" dirty="0" smtClean="0">
                <a:latin typeface="Helvetica" pitchFamily="50" charset="0"/>
              </a:rPr>
              <a:t>06:00 </a:t>
            </a:r>
            <a:r>
              <a:rPr lang="en-US" sz="3200" dirty="0">
                <a:latin typeface="Helvetica" pitchFamily="50" charset="0"/>
              </a:rPr>
              <a:t>– 08:00 10.11.2013, TROPOS, Leipzig </a:t>
            </a:r>
            <a:endParaRPr lang="de-DE" sz="3200" dirty="0">
              <a:latin typeface="Helvetica" pitchFamily="50" charset="0"/>
            </a:endParaRPr>
          </a:p>
        </p:txBody>
      </p:sp>
      <p:pic>
        <p:nvPicPr>
          <p:cNvPr id="18434" name="Picture 2" descr="C:\Work\presentations\my\munich\LDR_trop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922" y="1484784"/>
            <a:ext cx="9793088" cy="4409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80874" y="4770621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Helvetica" pitchFamily="50" charset="0"/>
              </a:rPr>
              <a:t>Liquid water</a:t>
            </a:r>
            <a:endParaRPr lang="de-DE" b="1" dirty="0">
              <a:solidFill>
                <a:srgbClr val="FFFF00"/>
              </a:solidFill>
              <a:latin typeface="Helvetica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1960" y="40636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Helvetica" pitchFamily="50" charset="0"/>
              </a:rPr>
              <a:t>Ice</a:t>
            </a:r>
            <a:endParaRPr lang="de-DE" b="1" dirty="0">
              <a:solidFill>
                <a:srgbClr val="FFFF00"/>
              </a:solidFill>
              <a:latin typeface="Helvetica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96136" y="449559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 pitchFamily="50" charset="0"/>
              </a:rPr>
              <a:t>Melting layer</a:t>
            </a:r>
            <a:endParaRPr lang="de-DE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2549530"/>
            <a:ext cx="5472608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 pitchFamily="50" charset="0"/>
              </a:rPr>
              <a:t>In the case of the vertical sensing there is not enough information to estimate particle’s shape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184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estimation with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7122714" y="2785150"/>
            <a:ext cx="1039504" cy="1039504"/>
          </a:xfrm>
          <a:prstGeom prst="ellipse">
            <a:avLst/>
          </a:prstGeom>
          <a:noFill/>
          <a:ln w="66675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750388"/>
              </p:ext>
            </p:extLst>
          </p:nvPr>
        </p:nvGraphicFramePr>
        <p:xfrm>
          <a:off x="6370638" y="1812925"/>
          <a:ext cx="25447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1812925"/>
                        <a:ext cx="254476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stCxn id="5" idx="2"/>
            <a:endCxn id="5" idx="6"/>
          </p:cNvCxnSpPr>
          <p:nvPr/>
        </p:nvCxnSpPr>
        <p:spPr>
          <a:xfrm>
            <a:off x="7122714" y="3304902"/>
            <a:ext cx="1039504" cy="0"/>
          </a:xfrm>
          <a:prstGeom prst="line">
            <a:avLst/>
          </a:prstGeom>
          <a:ln w="44450" cap="rnd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" idx="0"/>
            <a:endCxn id="5" idx="4"/>
          </p:cNvCxnSpPr>
          <p:nvPr/>
        </p:nvCxnSpPr>
        <p:spPr>
          <a:xfrm>
            <a:off x="7642466" y="2785150"/>
            <a:ext cx="0" cy="1039504"/>
          </a:xfrm>
          <a:prstGeom prst="line">
            <a:avLst/>
          </a:prstGeom>
          <a:ln w="44450" cap="rnd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26809" y="1922180"/>
            <a:ext cx="5661064" cy="4472667"/>
            <a:chOff x="-255340" y="1486609"/>
            <a:chExt cx="6564842" cy="5186720"/>
          </a:xfrm>
        </p:grpSpPr>
        <p:pic>
          <p:nvPicPr>
            <p:cNvPr id="7938" name="Picture 77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2924944"/>
              <a:ext cx="5785214" cy="3748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Oval 20"/>
            <p:cNvSpPr/>
            <p:nvPr/>
          </p:nvSpPr>
          <p:spPr>
            <a:xfrm>
              <a:off x="-255340" y="2405192"/>
              <a:ext cx="519752" cy="519752"/>
            </a:xfrm>
            <a:prstGeom prst="ellipse">
              <a:avLst/>
            </a:prstGeom>
            <a:noFill/>
            <a:ln w="6667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latin typeface="Helvetica" pitchFamily="50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043608" y="1680910"/>
              <a:ext cx="519752" cy="519752"/>
            </a:xfrm>
            <a:prstGeom prst="ellipse">
              <a:avLst/>
            </a:prstGeom>
            <a:noFill/>
            <a:ln w="6667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latin typeface="Helvetica" pitchFamily="50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711394" y="1486609"/>
              <a:ext cx="519752" cy="519752"/>
            </a:xfrm>
            <a:prstGeom prst="ellipse">
              <a:avLst/>
            </a:prstGeom>
            <a:noFill/>
            <a:ln w="6667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latin typeface="Helvetica" pitchFamily="50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4502519" y="1746485"/>
              <a:ext cx="519752" cy="519752"/>
            </a:xfrm>
            <a:prstGeom prst="ellipse">
              <a:avLst/>
            </a:prstGeom>
            <a:noFill/>
            <a:ln w="6667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latin typeface="Helvetica" pitchFamily="50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789750" y="2321918"/>
              <a:ext cx="519752" cy="519752"/>
            </a:xfrm>
            <a:prstGeom prst="ellipse">
              <a:avLst/>
            </a:prstGeom>
            <a:noFill/>
            <a:ln w="66675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latin typeface="Helvetica" pitchFamily="50" charset="0"/>
              </a:endParaRP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8072" y="2223015"/>
              <a:ext cx="618451" cy="829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658" y="2200662"/>
              <a:ext cx="649563" cy="847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939" y="2110776"/>
              <a:ext cx="660662" cy="942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23" y="2320183"/>
              <a:ext cx="653517" cy="74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387" y="2286535"/>
              <a:ext cx="627062" cy="754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519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estimation with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6584802" y="4424619"/>
            <a:ext cx="2059941" cy="936104"/>
          </a:xfrm>
          <a:prstGeom prst="ellipse">
            <a:avLst/>
          </a:prstGeom>
          <a:noFill/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" name="Straight Connector 12"/>
          <p:cNvCxnSpPr>
            <a:stCxn id="6" idx="0"/>
            <a:endCxn id="6" idx="4"/>
          </p:cNvCxnSpPr>
          <p:nvPr/>
        </p:nvCxnSpPr>
        <p:spPr>
          <a:xfrm>
            <a:off x="7614773" y="4424619"/>
            <a:ext cx="0" cy="936104"/>
          </a:xfrm>
          <a:prstGeom prst="line">
            <a:avLst/>
          </a:prstGeom>
          <a:ln w="44450" cap="rnd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6" idx="2"/>
            <a:endCxn id="6" idx="6"/>
          </p:cNvCxnSpPr>
          <p:nvPr/>
        </p:nvCxnSpPr>
        <p:spPr>
          <a:xfrm>
            <a:off x="6584802" y="4892671"/>
            <a:ext cx="2059941" cy="0"/>
          </a:xfrm>
          <a:prstGeom prst="line">
            <a:avLst/>
          </a:prstGeom>
          <a:ln w="44450" cap="rnd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2698"/>
              </p:ext>
            </p:extLst>
          </p:nvPr>
        </p:nvGraphicFramePr>
        <p:xfrm>
          <a:off x="6188957" y="3454900"/>
          <a:ext cx="28162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4" imgW="1587240" imgH="431640" progId="Equation.DSMT4">
                  <p:embed/>
                </p:oleObj>
              </mc:Choice>
              <mc:Fallback>
                <p:oleObj name="Equation" r:id="rId4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957" y="3454900"/>
                        <a:ext cx="28162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512" y="1939094"/>
            <a:ext cx="6042138" cy="4500937"/>
            <a:chOff x="226192" y="1853523"/>
            <a:chExt cx="6178670" cy="4602643"/>
          </a:xfrm>
        </p:grpSpPr>
        <p:pic>
          <p:nvPicPr>
            <p:cNvPr id="30767" name="Picture 4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66" y="3027213"/>
              <a:ext cx="5139610" cy="3428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725" y="2355148"/>
              <a:ext cx="533309" cy="715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367" y="2335873"/>
              <a:ext cx="560138" cy="73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544" y="2258361"/>
              <a:ext cx="569709" cy="812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4563" y="2438939"/>
              <a:ext cx="563548" cy="639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6466" y="2409924"/>
              <a:ext cx="540735" cy="650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Oval 25"/>
            <p:cNvSpPr/>
            <p:nvPr/>
          </p:nvSpPr>
          <p:spPr>
            <a:xfrm>
              <a:off x="3025164" y="1853523"/>
              <a:ext cx="593089" cy="269519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Oval 26"/>
            <p:cNvSpPr/>
            <p:nvPr/>
          </p:nvSpPr>
          <p:spPr>
            <a:xfrm>
              <a:off x="226192" y="2529774"/>
              <a:ext cx="593089" cy="269519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Oval 27"/>
            <p:cNvSpPr/>
            <p:nvPr/>
          </p:nvSpPr>
          <p:spPr>
            <a:xfrm>
              <a:off x="1475656" y="2001478"/>
              <a:ext cx="593089" cy="269519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Oval 28"/>
            <p:cNvSpPr/>
            <p:nvPr/>
          </p:nvSpPr>
          <p:spPr>
            <a:xfrm>
              <a:off x="4412489" y="2001478"/>
              <a:ext cx="593089" cy="269519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Oval 29"/>
            <p:cNvSpPr/>
            <p:nvPr/>
          </p:nvSpPr>
          <p:spPr>
            <a:xfrm>
              <a:off x="5811773" y="2527133"/>
              <a:ext cx="593089" cy="269519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3" name="Oval 32"/>
          <p:cNvSpPr/>
          <p:nvPr/>
        </p:nvSpPr>
        <p:spPr>
          <a:xfrm>
            <a:off x="1401366" y="4763440"/>
            <a:ext cx="579983" cy="263563"/>
          </a:xfrm>
          <a:prstGeom prst="ellipse">
            <a:avLst/>
          </a:prstGeom>
          <a:noFill/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4" name="Oval 33"/>
          <p:cNvSpPr/>
          <p:nvPr/>
        </p:nvSpPr>
        <p:spPr>
          <a:xfrm>
            <a:off x="4479213" y="4760890"/>
            <a:ext cx="579983" cy="263563"/>
          </a:xfrm>
          <a:prstGeom prst="ellipse">
            <a:avLst/>
          </a:prstGeom>
          <a:noFill/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5" name="Oval 34"/>
          <p:cNvSpPr/>
          <p:nvPr/>
        </p:nvSpPr>
        <p:spPr>
          <a:xfrm>
            <a:off x="2946256" y="4005064"/>
            <a:ext cx="579983" cy="517202"/>
          </a:xfrm>
          <a:prstGeom prst="ellipse">
            <a:avLst/>
          </a:prstGeom>
          <a:noFill/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370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estimation with </a:t>
            </a:r>
            <a:r>
              <a:rPr lang="en-US" sz="2800" dirty="0" err="1" smtClean="0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979712" y="1772816"/>
            <a:ext cx="0" cy="2952328"/>
          </a:xfrm>
          <a:prstGeom prst="straightConnector1">
            <a:avLst/>
          </a:prstGeom>
          <a:ln w="508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79712" y="4725144"/>
            <a:ext cx="3240360" cy="0"/>
          </a:xfrm>
          <a:prstGeom prst="straightConnector1">
            <a:avLst/>
          </a:prstGeom>
          <a:ln w="508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38576" y="4942035"/>
            <a:ext cx="1073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Helvetica" pitchFamily="50" charset="0"/>
              </a:rPr>
              <a:t>H (CO)</a:t>
            </a:r>
            <a:endParaRPr lang="de-DE" sz="2000" b="1" dirty="0">
              <a:latin typeface="Helvetica" pitchFamily="5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520" y="1738683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Helvetica" pitchFamily="50" charset="0"/>
              </a:rPr>
              <a:t>V (CROSS)</a:t>
            </a:r>
            <a:endParaRPr lang="de-DE" sz="2000" b="1" dirty="0">
              <a:latin typeface="Helvetica" pitchFamily="50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1979712" y="4544690"/>
            <a:ext cx="2520280" cy="360907"/>
          </a:xfrm>
          <a:prstGeom prst="rightArrow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Box 11"/>
          <p:cNvSpPr txBox="1"/>
          <p:nvPr/>
        </p:nvSpPr>
        <p:spPr>
          <a:xfrm>
            <a:off x="2123728" y="4959919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Electric field vector of the transmitted signal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67744" y="3068960"/>
            <a:ext cx="2670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Helvetica" pitchFamily="50" charset="0"/>
              </a:rPr>
              <a:t>LDR-mode</a:t>
            </a:r>
            <a:endParaRPr lang="de-DE" sz="3600" b="1" dirty="0">
              <a:latin typeface="Helvetica" pitchFamily="50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80112" y="148478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Usual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horizontally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horizontal and vertical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121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estimation with </a:t>
            </a:r>
            <a:r>
              <a:rPr lang="en-US" sz="2800" dirty="0" err="1" smtClean="0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80112" y="148478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Usual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horizontally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horizontal and vertical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4073" y="3239110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Slanted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and 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components of received wave</a:t>
            </a:r>
            <a:endParaRPr lang="de-DE" sz="1600" dirty="0">
              <a:latin typeface="Helvetica" pitchFamily="50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05037" y="2941474"/>
            <a:ext cx="2257601" cy="2343457"/>
          </a:xfrm>
          <a:prstGeom prst="straightConnector1">
            <a:avLst/>
          </a:prstGeom>
          <a:ln w="508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862638" y="2941474"/>
            <a:ext cx="2088232" cy="2363197"/>
          </a:xfrm>
          <a:prstGeom prst="straightConnector1">
            <a:avLst/>
          </a:prstGeom>
          <a:ln w="508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14057" y="4626567"/>
            <a:ext cx="1433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Helvetica" pitchFamily="50" charset="0"/>
              </a:rPr>
              <a:t>+45 (</a:t>
            </a:r>
            <a:r>
              <a:rPr lang="en-US" sz="2000" b="1" dirty="0" smtClean="0">
                <a:latin typeface="Helvetica" pitchFamily="50" charset="0"/>
              </a:rPr>
              <a:t>CO</a:t>
            </a:r>
            <a:r>
              <a:rPr lang="en-US" sz="2400" b="1" dirty="0" smtClean="0">
                <a:latin typeface="Helvetica" pitchFamily="50" charset="0"/>
              </a:rPr>
              <a:t>)</a:t>
            </a:r>
            <a:endParaRPr lang="de-DE" sz="2400" b="1" dirty="0">
              <a:latin typeface="Helvetica" pitchFamily="50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1710" y="462944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Helvetica" pitchFamily="50" charset="0"/>
              </a:rPr>
              <a:t>-45 (</a:t>
            </a:r>
            <a:r>
              <a:rPr lang="en-US" sz="2000" b="1" dirty="0" smtClean="0">
                <a:latin typeface="Helvetica" pitchFamily="50" charset="0"/>
              </a:rPr>
              <a:t>CROSS</a:t>
            </a:r>
            <a:r>
              <a:rPr lang="en-US" sz="2400" b="1" dirty="0" smtClean="0">
                <a:latin typeface="Helvetica" pitchFamily="50" charset="0"/>
              </a:rPr>
              <a:t>)</a:t>
            </a:r>
            <a:endParaRPr lang="de-DE" sz="2400" b="1" dirty="0">
              <a:latin typeface="Helvetica" pitchFamily="50" charset="0"/>
            </a:endParaRPr>
          </a:p>
        </p:txBody>
      </p:sp>
      <p:sp>
        <p:nvSpPr>
          <p:cNvPr id="17" name="Right Arrow 16"/>
          <p:cNvSpPr/>
          <p:nvPr/>
        </p:nvSpPr>
        <p:spPr>
          <a:xfrm rot="18763416">
            <a:off x="2453917" y="4141775"/>
            <a:ext cx="2520280" cy="360907"/>
          </a:xfrm>
          <a:prstGeom prst="rightArrow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TextBox 18"/>
          <p:cNvSpPr txBox="1"/>
          <p:nvPr/>
        </p:nvSpPr>
        <p:spPr>
          <a:xfrm>
            <a:off x="1716664" y="327405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Electric field vector of the transmitted signal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12256" y="1972273"/>
            <a:ext cx="2900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Helvetica" pitchFamily="50" charset="0"/>
              </a:rPr>
              <a:t>SLDR-mode</a:t>
            </a:r>
            <a:endParaRPr lang="de-DE" sz="3600" b="1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038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estimation with </a:t>
            </a:r>
            <a:r>
              <a:rPr lang="en-US" sz="2800" dirty="0" err="1" smtClean="0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80112" y="148478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Usual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horizontally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horizontal and vertical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4073" y="3239110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Slanted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and 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847781" y="168948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Oval 28"/>
          <p:cNvSpPr/>
          <p:nvPr/>
        </p:nvSpPr>
        <p:spPr>
          <a:xfrm rot="18900000">
            <a:off x="3945769" y="1689488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Oval 29"/>
          <p:cNvSpPr/>
          <p:nvPr/>
        </p:nvSpPr>
        <p:spPr>
          <a:xfrm rot="16200000">
            <a:off x="5031172" y="1689488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Oval 30"/>
          <p:cNvSpPr/>
          <p:nvPr/>
        </p:nvSpPr>
        <p:spPr>
          <a:xfrm rot="16200000">
            <a:off x="575557" y="166764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Oval 31"/>
          <p:cNvSpPr/>
          <p:nvPr/>
        </p:nvSpPr>
        <p:spPr>
          <a:xfrm rot="13500000">
            <a:off x="1741094" y="168948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69" y="2326376"/>
            <a:ext cx="5159843" cy="367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448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estimation with </a:t>
            </a:r>
            <a:r>
              <a:rPr lang="en-US" sz="2800" dirty="0" err="1" smtClean="0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 smtClean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80112" y="148478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Usual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horizontally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horizontal and vertical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04073" y="3239110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itchFamily="50" charset="0"/>
              </a:rPr>
              <a:t>Slanted LDR-mod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Transmission of the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polarized wave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 Receiving both +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and </a:t>
            </a:r>
          </a:p>
          <a:p>
            <a:pPr algn="just"/>
            <a:r>
              <a:rPr lang="en-US" sz="1600" dirty="0" smtClean="0">
                <a:latin typeface="Helvetica" pitchFamily="50" charset="0"/>
              </a:rPr>
              <a:t>-45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 components of received wave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847781" y="168948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Oval 28"/>
          <p:cNvSpPr/>
          <p:nvPr/>
        </p:nvSpPr>
        <p:spPr>
          <a:xfrm rot="18900000">
            <a:off x="3945769" y="1689488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Oval 29"/>
          <p:cNvSpPr/>
          <p:nvPr/>
        </p:nvSpPr>
        <p:spPr>
          <a:xfrm rot="16200000">
            <a:off x="5031172" y="1689488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Oval 30"/>
          <p:cNvSpPr/>
          <p:nvPr/>
        </p:nvSpPr>
        <p:spPr>
          <a:xfrm rot="16200000">
            <a:off x="575557" y="166764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Oval 31"/>
          <p:cNvSpPr/>
          <p:nvPr/>
        </p:nvSpPr>
        <p:spPr>
          <a:xfrm rot="13500000">
            <a:off x="1741094" y="1689487"/>
            <a:ext cx="72008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69" y="2326376"/>
            <a:ext cx="5159843" cy="367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47664" y="3141117"/>
            <a:ext cx="5904656" cy="19503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Helvetica" pitchFamily="50" charset="0"/>
              </a:rPr>
              <a:t>Slanted LDR mode is more suitable in comparison to usual LDR mode for cloud particle shape estimation due to less sensitivity to particles orientation angle</a:t>
            </a:r>
            <a:endParaRPr lang="de-DE" sz="2000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650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7656465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pic>
        <p:nvPicPr>
          <p:cNvPr id="17" name="Picture 475" descr="C:\Work\presentations\my\munich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07" y="1755141"/>
            <a:ext cx="4313224" cy="41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204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estimation with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06131"/>
            <a:ext cx="2376264" cy="2155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504" y="6418677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Helvetica" pitchFamily="50" charset="0"/>
              </a:rPr>
              <a:t>Matrosov, S. </a:t>
            </a:r>
            <a:r>
              <a:rPr lang="de-DE" dirty="0" smtClean="0">
                <a:latin typeface="Helvetica" pitchFamily="50" charset="0"/>
              </a:rPr>
              <a:t>Y. Et al. </a:t>
            </a:r>
            <a:r>
              <a:rPr lang="de-DE" i="1" dirty="0" smtClean="0">
                <a:latin typeface="Helvetica" pitchFamily="50" charset="0"/>
              </a:rPr>
              <a:t>Journal </a:t>
            </a:r>
            <a:r>
              <a:rPr lang="de-DE" i="1" dirty="0">
                <a:latin typeface="Helvetica" pitchFamily="50" charset="0"/>
              </a:rPr>
              <a:t>of Atmospheric and Oceanic Technology, </a:t>
            </a:r>
            <a:r>
              <a:rPr lang="de-DE" dirty="0" smtClean="0">
                <a:latin typeface="Helvetica" pitchFamily="50" charset="0"/>
              </a:rPr>
              <a:t>2012</a:t>
            </a:r>
            <a:r>
              <a:rPr lang="de-DE" i="1" dirty="0">
                <a:latin typeface="Helvetica" pitchFamily="50" charset="0"/>
              </a:rPr>
              <a:t>.</a:t>
            </a:r>
            <a:r>
              <a:rPr lang="de-DE" dirty="0" smtClean="0">
                <a:latin typeface="Helvetica" pitchFamily="50" charset="0"/>
              </a:rPr>
              <a:t> 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90" y="3524352"/>
            <a:ext cx="5304938" cy="2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797493" y="1311506"/>
            <a:ext cx="4896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>
                <a:latin typeface="Helvetica" pitchFamily="50" charset="0"/>
              </a:rPr>
              <a:t>Matrosov only looked </a:t>
            </a:r>
            <a:r>
              <a:rPr lang="de-DE" sz="1600" b="1" dirty="0" smtClean="0">
                <a:latin typeface="Helvetica" pitchFamily="50" charset="0"/>
              </a:rPr>
              <a:t>at precipitating </a:t>
            </a:r>
            <a:r>
              <a:rPr lang="de-DE" sz="1600" b="1" dirty="0">
                <a:latin typeface="Helvetica" pitchFamily="50" charset="0"/>
              </a:rPr>
              <a:t>clouds</a:t>
            </a:r>
            <a:r>
              <a:rPr lang="en-US" sz="1600" b="1" dirty="0" smtClean="0">
                <a:latin typeface="Helvetica" pitchFamily="50" charset="0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69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  <a:cs typeface="Arial" pitchFamily="34" charset="0"/>
              </a:rPr>
              <a:t>Basics of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Matrosov’s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approach of particle shape estimation with </a:t>
            </a:r>
            <a:r>
              <a:rPr lang="en-US" sz="2800" dirty="0" err="1">
                <a:latin typeface="Helvetica" pitchFamily="50" charset="0"/>
                <a:cs typeface="Arial" pitchFamily="34" charset="0"/>
              </a:rPr>
              <a:t>polarimetric</a:t>
            </a:r>
            <a:r>
              <a:rPr lang="en-US" sz="2800" dirty="0">
                <a:latin typeface="Helvetica" pitchFamily="50" charset="0"/>
                <a:cs typeface="Arial" pitchFamily="34" charset="0"/>
              </a:rPr>
              <a:t> cloud radar</a:t>
            </a:r>
            <a:endParaRPr lang="de-DE" sz="2800" dirty="0">
              <a:latin typeface="Helvetica" pitchFamily="50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06131"/>
            <a:ext cx="2376264" cy="2155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828" y="3524352"/>
            <a:ext cx="3443525" cy="2690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504" y="6418677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Helvetica" pitchFamily="50" charset="0"/>
              </a:rPr>
              <a:t>Matrosov, S. </a:t>
            </a:r>
            <a:r>
              <a:rPr lang="de-DE" dirty="0" smtClean="0">
                <a:latin typeface="Helvetica" pitchFamily="50" charset="0"/>
              </a:rPr>
              <a:t>Y. Et al. </a:t>
            </a:r>
            <a:r>
              <a:rPr lang="de-DE" i="1" dirty="0" smtClean="0">
                <a:latin typeface="Helvetica" pitchFamily="50" charset="0"/>
              </a:rPr>
              <a:t>Journal </a:t>
            </a:r>
            <a:r>
              <a:rPr lang="de-DE" i="1" dirty="0">
                <a:latin typeface="Helvetica" pitchFamily="50" charset="0"/>
              </a:rPr>
              <a:t>of Atmospheric and Oceanic Technology, </a:t>
            </a:r>
            <a:r>
              <a:rPr lang="de-DE" dirty="0" smtClean="0">
                <a:latin typeface="Helvetica" pitchFamily="50" charset="0"/>
              </a:rPr>
              <a:t>2012</a:t>
            </a:r>
            <a:r>
              <a:rPr lang="de-DE" i="1" dirty="0">
                <a:latin typeface="Helvetica" pitchFamily="50" charset="0"/>
              </a:rPr>
              <a:t>.</a:t>
            </a:r>
            <a:r>
              <a:rPr lang="de-DE" dirty="0" smtClean="0">
                <a:latin typeface="Helvetica" pitchFamily="50" charset="0"/>
              </a:rPr>
              <a:t> </a:t>
            </a:r>
            <a:endParaRPr lang="de-DE" dirty="0">
              <a:latin typeface="Helvetica" pitchFamily="50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90" y="3524352"/>
            <a:ext cx="5304938" cy="2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97493" y="1311506"/>
            <a:ext cx="48965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>
                <a:latin typeface="Helvetica" pitchFamily="50" charset="0"/>
              </a:rPr>
              <a:t>Matrosov only looked </a:t>
            </a:r>
            <a:r>
              <a:rPr lang="de-DE" sz="1600" b="1" dirty="0" smtClean="0">
                <a:latin typeface="Helvetica" pitchFamily="50" charset="0"/>
              </a:rPr>
              <a:t>at precipitating </a:t>
            </a:r>
            <a:r>
              <a:rPr lang="de-DE" sz="1600" b="1" dirty="0">
                <a:latin typeface="Helvetica" pitchFamily="50" charset="0"/>
              </a:rPr>
              <a:t>clouds</a:t>
            </a:r>
            <a:r>
              <a:rPr lang="en-US" sz="1600" b="1" dirty="0" smtClean="0">
                <a:latin typeface="Helvetica" pitchFamily="50" charset="0"/>
              </a:rPr>
              <a:t>.</a:t>
            </a:r>
          </a:p>
          <a:p>
            <a:endParaRPr lang="en-US" sz="1600" b="1" dirty="0">
              <a:latin typeface="Helvetica" pitchFamily="50" charset="0"/>
            </a:endParaRPr>
          </a:p>
          <a:p>
            <a:r>
              <a:rPr lang="en-US" sz="1600" dirty="0" smtClean="0">
                <a:latin typeface="Helvetica" pitchFamily="50" charset="0"/>
              </a:rPr>
              <a:t>Model parameters:</a:t>
            </a:r>
          </a:p>
          <a:p>
            <a:r>
              <a:rPr lang="en-US" sz="1600" dirty="0" smtClean="0">
                <a:latin typeface="Helvetica" pitchFamily="50" charset="0"/>
              </a:rPr>
              <a:t>D – median volume size of particles;</a:t>
            </a:r>
          </a:p>
          <a:p>
            <a:r>
              <a:rPr lang="el-GR" sz="1600" dirty="0" smtClean="0"/>
              <a:t>ρ</a:t>
            </a:r>
            <a:r>
              <a:rPr lang="en-US" sz="1600" dirty="0" smtClean="0">
                <a:latin typeface="Helvetica" pitchFamily="50" charset="0"/>
              </a:rPr>
              <a:t> – bulk density;</a:t>
            </a:r>
          </a:p>
          <a:p>
            <a:r>
              <a:rPr lang="en-US" sz="1600" dirty="0" smtClean="0">
                <a:latin typeface="Helvetica" pitchFamily="50" charset="0"/>
              </a:rPr>
              <a:t>r – axis ratio;</a:t>
            </a:r>
          </a:p>
          <a:p>
            <a:r>
              <a:rPr lang="en-US" sz="1600" dirty="0" smtClean="0">
                <a:latin typeface="Helvetica" pitchFamily="50" charset="0"/>
              </a:rPr>
              <a:t>Mean orientation angle is 0 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, standard deviation of orientation angles is 9 de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9039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Helvetica" pitchFamily="50" charset="0"/>
              </a:rPr>
              <a:t>Slanted LDR-mode in MIRA-35 system</a:t>
            </a:r>
            <a:endParaRPr lang="de-DE" sz="3600" dirty="0">
              <a:latin typeface="Helvetica" pitchFamily="50" charset="0"/>
            </a:endParaRPr>
          </a:p>
        </p:txBody>
      </p:sp>
      <p:pic>
        <p:nvPicPr>
          <p:cNvPr id="19458" name="Picture 2" descr="C:\Work\presentations\my\munich\LDR_el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764704"/>
            <a:ext cx="10676743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24764" y="2571770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Helvetica" pitchFamily="50" charset="0"/>
              </a:rPr>
              <a:t>Scanning from 35 to 145 degrees</a:t>
            </a:r>
            <a:endParaRPr lang="de-DE" sz="2000" b="1" dirty="0">
              <a:latin typeface="Helvetica" pitchFamily="50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8120" y="2886591"/>
            <a:ext cx="4176464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Strong dependence of the SLDR value on the radar elevation angle </a:t>
            </a:r>
          </a:p>
          <a:p>
            <a:r>
              <a:rPr lang="en-US" b="1" dirty="0" smtClean="0">
                <a:latin typeface="Helvetica" pitchFamily="50" charset="0"/>
              </a:rPr>
              <a:t>-&gt; particle non-</a:t>
            </a:r>
            <a:r>
              <a:rPr lang="en-US" b="1" dirty="0" err="1" smtClean="0">
                <a:latin typeface="Helvetica" pitchFamily="50" charset="0"/>
              </a:rPr>
              <a:t>sphericity</a:t>
            </a:r>
            <a:endParaRPr lang="de-DE" b="1" dirty="0">
              <a:latin typeface="Helvetica" pitchFamily="50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08448" y="1988841"/>
            <a:ext cx="67904" cy="9368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808448" y="1988841"/>
            <a:ext cx="995800" cy="9368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497874" y="1916833"/>
            <a:ext cx="1310574" cy="10088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59632" y="764704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SLDR (dB) 14:44-14:51 20.10.2013 </a:t>
            </a:r>
            <a:r>
              <a:rPr lang="en-US" b="1" dirty="0" err="1" smtClean="0">
                <a:latin typeface="Helvetica" pitchFamily="50" charset="0"/>
              </a:rPr>
              <a:t>Elmshorn</a:t>
            </a:r>
            <a:r>
              <a:rPr lang="en-US" b="1" dirty="0" smtClean="0">
                <a:latin typeface="Helvetica" pitchFamily="50" charset="0"/>
              </a:rPr>
              <a:t>, Germany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97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Helvetica" pitchFamily="50" charset="0"/>
              </a:rPr>
              <a:t>Slanted LDR-mode in MIRA-35 system</a:t>
            </a:r>
            <a:endParaRPr lang="de-DE" sz="3600" dirty="0">
              <a:latin typeface="Helvetica" pitchFamily="50" charset="0"/>
            </a:endParaRPr>
          </a:p>
        </p:txBody>
      </p:sp>
      <p:pic>
        <p:nvPicPr>
          <p:cNvPr id="19458" name="Picture 2" descr="C:\Work\presentations\my\munich\LDR_el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764704"/>
            <a:ext cx="10676743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24764" y="2571770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Helvetica" pitchFamily="50" charset="0"/>
              </a:rPr>
              <a:t>Scanning from 35 to 145 degrees</a:t>
            </a:r>
            <a:endParaRPr lang="de-DE" sz="2000" b="1" dirty="0">
              <a:latin typeface="Helvetica" pitchFamily="50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8120" y="2886591"/>
            <a:ext cx="4176464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Strong dependence of the SLDR value on the radar elevation angle </a:t>
            </a:r>
          </a:p>
          <a:p>
            <a:r>
              <a:rPr lang="en-US" b="1" dirty="0" smtClean="0">
                <a:latin typeface="Helvetica" pitchFamily="50" charset="0"/>
              </a:rPr>
              <a:t>-&gt; particle non-</a:t>
            </a:r>
            <a:r>
              <a:rPr lang="en-US" b="1" dirty="0" err="1" smtClean="0">
                <a:latin typeface="Helvetica" pitchFamily="50" charset="0"/>
              </a:rPr>
              <a:t>sphericity</a:t>
            </a:r>
            <a:endParaRPr lang="de-DE" b="1" dirty="0">
              <a:latin typeface="Helvetica" pitchFamily="50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08448" y="1988841"/>
            <a:ext cx="67904" cy="9368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808448" y="1988841"/>
            <a:ext cx="995800" cy="9368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497874" y="1916833"/>
            <a:ext cx="1310574" cy="10088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348" y="4509120"/>
            <a:ext cx="27051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259632" y="764704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SLDR (dB) 14:44-14:51 20.10.2013 </a:t>
            </a:r>
            <a:r>
              <a:rPr lang="en-US" b="1" dirty="0" err="1" smtClean="0">
                <a:latin typeface="Helvetica" pitchFamily="50" charset="0"/>
              </a:rPr>
              <a:t>Elmshorn</a:t>
            </a:r>
            <a:r>
              <a:rPr lang="en-US" b="1" dirty="0" smtClean="0">
                <a:latin typeface="Helvetica" pitchFamily="50" charset="0"/>
              </a:rPr>
              <a:t>, Germany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2708920"/>
            <a:ext cx="4572000" cy="41490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9459" name="Picture 3" descr="C:\Work\presentations\my\munich\SLDR_elv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7" y="2558216"/>
            <a:ext cx="4564926" cy="428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8" y="5373216"/>
            <a:ext cx="545064" cy="72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59" y="5373216"/>
            <a:ext cx="572484" cy="74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497" y="4877809"/>
            <a:ext cx="582266" cy="825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4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atin typeface="Helvetica" pitchFamily="50" charset="0"/>
              </a:rPr>
              <a:t>Measurements from 08.09.2013 19:37-19:44, </a:t>
            </a:r>
            <a:r>
              <a:rPr lang="en-US" sz="2800" dirty="0" err="1" smtClean="0">
                <a:latin typeface="Helvetica" pitchFamily="50" charset="0"/>
              </a:rPr>
              <a:t>Elmshorn</a:t>
            </a:r>
            <a:r>
              <a:rPr lang="en-US" sz="2800" dirty="0" smtClean="0">
                <a:latin typeface="Helvetica" pitchFamily="50" charset="0"/>
              </a:rPr>
              <a:t>, Germany</a:t>
            </a:r>
            <a:endParaRPr lang="de-DE" sz="2800" dirty="0">
              <a:latin typeface="Helvetica" pitchFamily="50" charset="0"/>
            </a:endParaRPr>
          </a:p>
        </p:txBody>
      </p:sp>
      <p:pic>
        <p:nvPicPr>
          <p:cNvPr id="3" name="Picture 2" descr="C:\Work\matlab\pictures_for_papers\SLDR_elv_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2" t="4152" r="9034"/>
          <a:stretch/>
        </p:blipFill>
        <p:spPr bwMode="auto">
          <a:xfrm>
            <a:off x="-104885" y="1490608"/>
            <a:ext cx="4697730" cy="253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C:\Work\matlab\pictures_for_papers\DPS_elv_2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73" r="7683" b="9166"/>
          <a:stretch/>
        </p:blipFill>
        <p:spPr bwMode="auto">
          <a:xfrm>
            <a:off x="1930468" y="4251960"/>
            <a:ext cx="4930359" cy="260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5" descr="C:\Work\matlab\pictures_for_papers\RHO_elv_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7" t="10346" r="8571" b="3814"/>
          <a:stretch/>
        </p:blipFill>
        <p:spPr bwMode="auto">
          <a:xfrm>
            <a:off x="4595157" y="1502039"/>
            <a:ext cx="4549140" cy="2532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2080" y="1218177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Co-cross-correlation coefficient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1213241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Slanted LDR [dB]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91550" y="4034791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Differential phase [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]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3027578"/>
            <a:ext cx="30963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Helvetica" pitchFamily="50" charset="0"/>
              </a:rPr>
              <a:t>No angular dependence</a:t>
            </a:r>
            <a:endParaRPr lang="de-DE" sz="2000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6670" y="2979923"/>
            <a:ext cx="30963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Helvetica" pitchFamily="50" charset="0"/>
              </a:rPr>
              <a:t>Angular dependence</a:t>
            </a:r>
            <a:endParaRPr lang="de-DE" sz="2000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1800" y="5661248"/>
            <a:ext cx="30963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Helvetica" pitchFamily="50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Helvetica" pitchFamily="50" charset="0"/>
              </a:rPr>
              <a:t>ngular dependence</a:t>
            </a:r>
            <a:endParaRPr lang="de-DE" sz="2000" b="1" dirty="0">
              <a:solidFill>
                <a:srgbClr val="FF0000"/>
              </a:solidFill>
              <a:latin typeface="Helvetica" pitchFamily="50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84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Work\matlab\pictures_for_papers\SLDR_elv_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" y="1742616"/>
            <a:ext cx="3114525" cy="292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 descr="C:\Work\matlab\pictures_for_papers\RHO_elv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124" y="1709174"/>
            <a:ext cx="3185855" cy="2987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Helvetica" pitchFamily="50" charset="0"/>
              </a:rPr>
              <a:t>Measurements from 08.09.2013 19:37-19:44, </a:t>
            </a:r>
            <a:r>
              <a:rPr lang="en-US" sz="2800" dirty="0" err="1" smtClean="0">
                <a:latin typeface="Helvetica" pitchFamily="50" charset="0"/>
              </a:rPr>
              <a:t>Elmshorn</a:t>
            </a:r>
            <a:r>
              <a:rPr lang="en-US" sz="2800" dirty="0" smtClean="0">
                <a:latin typeface="Helvetica" pitchFamily="50" charset="0"/>
              </a:rPr>
              <a:t>, Germany</a:t>
            </a:r>
            <a:endParaRPr lang="de-DE" sz="2800" dirty="0">
              <a:latin typeface="Helvetica" pitchFamily="50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7532" y="1573339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Slanted LDR [dB]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24774" y="1547327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Co-cross-correlation coefficient</a:t>
            </a:r>
            <a:endParaRPr lang="de-DE" sz="1600" dirty="0">
              <a:latin typeface="Helvetica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1880" y="1585003"/>
            <a:ext cx="24372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itchFamily="50" charset="0"/>
              </a:rPr>
              <a:t>Differential phase [</a:t>
            </a:r>
            <a:r>
              <a:rPr lang="en-US" sz="1600" dirty="0" err="1" smtClean="0">
                <a:latin typeface="Helvetica" pitchFamily="50" charset="0"/>
              </a:rPr>
              <a:t>deg</a:t>
            </a:r>
            <a:r>
              <a:rPr lang="en-US" sz="1600" dirty="0" smtClean="0">
                <a:latin typeface="Helvetica" pitchFamily="50" charset="0"/>
              </a:rPr>
              <a:t>]</a:t>
            </a:r>
            <a:endParaRPr lang="de-DE" sz="1600" dirty="0">
              <a:latin typeface="Helvetica" pitchFamily="50" charset="0"/>
            </a:endParaRPr>
          </a:p>
        </p:txBody>
      </p:sp>
      <p:pic>
        <p:nvPicPr>
          <p:cNvPr id="18435" name="Picture 3" descr="C:\Work\presentations\my\munich\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709174"/>
            <a:ext cx="3201936" cy="300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3528" y="4941168"/>
            <a:ext cx="8424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Angular dependence of co-cross-correlation coefficient, co-cross differential phase as well as slanted linear depolarization ratio indicates the non-</a:t>
            </a:r>
            <a:r>
              <a:rPr lang="en-US" dirty="0" err="1" smtClean="0">
                <a:latin typeface="Helvetica" pitchFamily="50" charset="0"/>
              </a:rPr>
              <a:t>sphericity</a:t>
            </a:r>
            <a:r>
              <a:rPr lang="en-US" dirty="0" smtClean="0">
                <a:latin typeface="Helvetica" pitchFamily="50" charset="0"/>
              </a:rPr>
              <a:t> of cloud partic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Helvetica" pitchFamily="50" charset="0"/>
              </a:rPr>
              <a:t>For the interpretation of the measurement results the model taking into account all hardware effects is necessary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16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Helvetica" pitchFamily="50" charset="0"/>
              </a:rPr>
              <a:t>Fourth application:</a:t>
            </a:r>
            <a:br>
              <a:rPr lang="en-US" dirty="0" smtClean="0">
                <a:latin typeface="Helvetica" pitchFamily="50" charset="0"/>
              </a:rPr>
            </a:br>
            <a:r>
              <a:rPr lang="en-US" dirty="0" smtClean="0">
                <a:latin typeface="Helvetica" pitchFamily="50" charset="0"/>
              </a:rPr>
              <a:t>orientation estimation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3308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>
                <a:latin typeface="Helvetica" pitchFamily="50" charset="0"/>
              </a:rPr>
              <a:t>Sensing of a point target from different sides 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044" y="3073020"/>
            <a:ext cx="545064" cy="72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560" y="3057226"/>
            <a:ext cx="572484" cy="74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http://www.graphicsfactory.com/clip-art/image_files/tn_image/9/597519-tn_fly40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075312">
            <a:off x="5319637" y="1912351"/>
            <a:ext cx="1143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 rot="19428758">
            <a:off x="2369130" y="4473580"/>
            <a:ext cx="151216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Oval 14"/>
          <p:cNvSpPr/>
          <p:nvPr/>
        </p:nvSpPr>
        <p:spPr>
          <a:xfrm rot="12967379">
            <a:off x="5188647" y="4464964"/>
            <a:ext cx="151216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8" name="Picture 2" descr="http://www.graphicsfactory.com/clip-art/image_files/tn_image/9/597519-tn_fly40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15637">
            <a:off x="2500425" y="1954953"/>
            <a:ext cx="1143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29728" y="5622399"/>
            <a:ext cx="568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smtClean="0">
                <a:latin typeface="Helvetica" pitchFamily="50" charset="0"/>
              </a:rPr>
              <a:t>The difference in orientation leads to the additional 180 degrees difference in the phase shift between the co and cross channel.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859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007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Helvetica" pitchFamily="50" charset="0"/>
              </a:rPr>
              <a:t>Measurements from 08.09.2013 19:37-19:44, </a:t>
            </a:r>
            <a:r>
              <a:rPr lang="en-US" sz="2800" dirty="0" err="1">
                <a:latin typeface="Helvetica" pitchFamily="50" charset="0"/>
              </a:rPr>
              <a:t>Elmshorn</a:t>
            </a:r>
            <a:r>
              <a:rPr lang="en-US" sz="2800" dirty="0">
                <a:latin typeface="Helvetica" pitchFamily="50" charset="0"/>
              </a:rPr>
              <a:t>, Germany</a:t>
            </a:r>
            <a:endParaRPr lang="de-DE" sz="2800" dirty="0"/>
          </a:p>
        </p:txBody>
      </p:sp>
      <p:pic>
        <p:nvPicPr>
          <p:cNvPr id="19458" name="Picture 2" descr="C:\Work\METEK\cases\3\2101.dp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3" t="70789" r="17511" b="10312"/>
          <a:stretch/>
        </p:blipFill>
        <p:spPr bwMode="auto">
          <a:xfrm>
            <a:off x="62847" y="4996846"/>
            <a:ext cx="9045464" cy="180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Work\METEK\cases\3\2101.ldr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5" t="70928" r="18072" b="16015"/>
          <a:stretch/>
        </p:blipFill>
        <p:spPr bwMode="auto">
          <a:xfrm>
            <a:off x="55235" y="1426170"/>
            <a:ext cx="8966757" cy="124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C:\Work\METEK\cases\3\2101.dp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0" t="16709" r="15511" b="16128"/>
          <a:stretch/>
        </p:blipFill>
        <p:spPr bwMode="auto">
          <a:xfrm rot="5400000">
            <a:off x="4482728" y="587287"/>
            <a:ext cx="250166" cy="8568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2420" y="453173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18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02966" y="4531736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18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85906" y="453173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05811" y="5003404"/>
            <a:ext cx="3986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Helvetica" pitchFamily="50" charset="0"/>
              </a:rPr>
              <a:t>Co-cross differential phase shift [</a:t>
            </a:r>
            <a:r>
              <a:rPr lang="en-US" dirty="0" err="1" smtClean="0">
                <a:solidFill>
                  <a:schemeClr val="bg1"/>
                </a:solidFill>
                <a:latin typeface="Helvetica" pitchFamily="50" charset="0"/>
              </a:rPr>
              <a:t>deg</a:t>
            </a:r>
            <a:r>
              <a:rPr lang="en-US" dirty="0" smtClean="0">
                <a:solidFill>
                  <a:schemeClr val="bg1"/>
                </a:solidFill>
                <a:latin typeface="Helvetica" pitchFamily="50" charset="0"/>
              </a:rPr>
              <a:t>]</a:t>
            </a:r>
            <a:endParaRPr lang="de-DE" dirty="0">
              <a:solidFill>
                <a:schemeClr val="bg1"/>
              </a:solidFill>
              <a:latin typeface="Helvetica" pitchFamily="50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6207" y="3245574"/>
            <a:ext cx="9032042" cy="1265722"/>
            <a:chOff x="76462" y="2732730"/>
            <a:chExt cx="9032042" cy="1265722"/>
          </a:xfrm>
        </p:grpSpPr>
        <p:pic>
          <p:nvPicPr>
            <p:cNvPr id="19460" name="Picture 4" descr="C:\Work\METEK\cases\3\2101.rh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62" t="70835" r="17548" b="15920"/>
            <a:stretch/>
          </p:blipFill>
          <p:spPr bwMode="auto">
            <a:xfrm>
              <a:off x="76462" y="2732730"/>
              <a:ext cx="9032042" cy="12657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4655423" y="2732732"/>
              <a:ext cx="42370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Helvetica" pitchFamily="50" charset="0"/>
                </a:rPr>
                <a:t>Co-cross-channel correlation coefficient</a:t>
              </a:r>
              <a:endParaRPr lang="de-DE" dirty="0">
                <a:solidFill>
                  <a:schemeClr val="bg1"/>
                </a:solidFill>
                <a:latin typeface="Helvetica" pitchFamily="50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460342" y="1412689"/>
            <a:ext cx="3417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Helvetica" pitchFamily="50" charset="0"/>
              </a:rPr>
              <a:t>Linear depolarization ratio [dB]</a:t>
            </a:r>
            <a:endParaRPr lang="de-DE" dirty="0">
              <a:solidFill>
                <a:schemeClr val="bg1"/>
              </a:solidFill>
              <a:latin typeface="Helvetica" pitchFamily="50" charset="0"/>
            </a:endParaRPr>
          </a:p>
        </p:txBody>
      </p:sp>
      <p:pic>
        <p:nvPicPr>
          <p:cNvPr id="19462" name="Picture 6" descr="C:\Work\METEK\cases\3\2101.rh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8" t="16490" r="15503" b="16151"/>
          <a:stretch/>
        </p:blipFill>
        <p:spPr bwMode="auto">
          <a:xfrm rot="5400000">
            <a:off x="4520142" y="-1198579"/>
            <a:ext cx="250166" cy="863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411567" y="4531733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9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29019" y="453173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9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3870" y="277448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0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694265" y="2774482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1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57356" y="277448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0.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83017" y="2774483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0.2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00469" y="277448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0.75</a:t>
            </a:r>
            <a:endParaRPr lang="de-DE" sz="1400" dirty="0">
              <a:latin typeface="Helvetica" pitchFamily="50" charset="0"/>
            </a:endParaRPr>
          </a:p>
        </p:txBody>
      </p:sp>
      <p:pic>
        <p:nvPicPr>
          <p:cNvPr id="25" name="Picture 6" descr="C:\Work\METEK\cases\3\2101.rh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8" t="16490" r="15503" b="16151"/>
          <a:stretch/>
        </p:blipFill>
        <p:spPr bwMode="auto">
          <a:xfrm rot="5400000">
            <a:off x="4482728" y="-3027833"/>
            <a:ext cx="250166" cy="863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56456" y="945234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3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56851" y="945228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Helvetica" pitchFamily="50" charset="0"/>
              </a:rPr>
              <a:t>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19942" y="945234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1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45603" y="945229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2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63055" y="945234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Helvetica" pitchFamily="50" charset="0"/>
              </a:rPr>
              <a:t>-5</a:t>
            </a:r>
            <a:endParaRPr lang="de-DE" sz="1400" dirty="0">
              <a:latin typeface="Helvetica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3" y="5003404"/>
            <a:ext cx="4438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lignment of insects probably concerned with a wind direction or position of the Sun</a:t>
            </a:r>
            <a:endParaRPr lang="de-DE" b="1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55976" y="5649735"/>
            <a:ext cx="63966" cy="371553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355976" y="5616358"/>
            <a:ext cx="399960" cy="371553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995936" y="5616358"/>
            <a:ext cx="360040" cy="371553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8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pitchFamily="50" charset="0"/>
              </a:rPr>
              <a:t>Summary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latin typeface="Helvetica" pitchFamily="50" charset="0"/>
              </a:rPr>
              <a:t>The coherency matrix can be measured in the cloud radar MIRA-35 in continuous mode.</a:t>
            </a:r>
          </a:p>
          <a:p>
            <a:r>
              <a:rPr lang="en-US" dirty="0" smtClean="0">
                <a:latin typeface="Helvetica" pitchFamily="50" charset="0"/>
              </a:rPr>
              <a:t>Explanation </a:t>
            </a:r>
            <a:r>
              <a:rPr lang="en-US" dirty="0">
                <a:latin typeface="Helvetica" pitchFamily="50" charset="0"/>
              </a:rPr>
              <a:t>of increased LDR values </a:t>
            </a:r>
            <a:r>
              <a:rPr lang="en-US" dirty="0" smtClean="0">
                <a:latin typeface="Helvetica" pitchFamily="50" charset="0"/>
              </a:rPr>
              <a:t>by the decomposition of the coherency matrix.</a:t>
            </a:r>
          </a:p>
          <a:p>
            <a:r>
              <a:rPr lang="en-US" dirty="0" smtClean="0">
                <a:latin typeface="Helvetica" pitchFamily="50" charset="0"/>
              </a:rPr>
              <a:t>Elements of the coherency matrix contain information about the target’s shapes and orientations.</a:t>
            </a:r>
          </a:p>
          <a:p>
            <a:r>
              <a:rPr lang="en-US" dirty="0" smtClean="0">
                <a:latin typeface="Helvetica" pitchFamily="50" charset="0"/>
              </a:rPr>
              <a:t>The co-cross-channel correlation allows to separate point and distributed particles.</a:t>
            </a:r>
          </a:p>
          <a:p>
            <a:pPr marL="0" indent="0">
              <a:buNone/>
            </a:pPr>
            <a:endParaRPr lang="de-DE" dirty="0">
              <a:latin typeface="Helvetica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4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026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Work\presentations\my\munich\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410" y="1743080"/>
            <a:ext cx="4313222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18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1748258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064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pitchFamily="50" charset="0"/>
              </a:rPr>
              <a:t>Further plans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Helvetica" pitchFamily="50" charset="0"/>
              </a:rPr>
              <a:t>Evaluation of STAR-mode MIRA-35.</a:t>
            </a:r>
          </a:p>
          <a:p>
            <a:r>
              <a:rPr lang="en-US" dirty="0" smtClean="0">
                <a:latin typeface="Helvetica" pitchFamily="50" charset="0"/>
              </a:rPr>
              <a:t>Development of the model of the radar channel taking into account the influence of the complex antenna patterns.</a:t>
            </a:r>
          </a:p>
          <a:p>
            <a:r>
              <a:rPr lang="en-US" dirty="0" smtClean="0">
                <a:latin typeface="Helvetica" pitchFamily="50" charset="0"/>
              </a:rPr>
              <a:t>Definition of the optimal scanning strategy.</a:t>
            </a:r>
          </a:p>
          <a:p>
            <a:r>
              <a:rPr lang="en-US" dirty="0" smtClean="0">
                <a:latin typeface="Helvetica" pitchFamily="50" charset="0"/>
              </a:rPr>
              <a:t>Development or retrieval algorithms for cloud particles microphysical properties.</a:t>
            </a:r>
          </a:p>
          <a:p>
            <a:r>
              <a:rPr lang="en-US" dirty="0" smtClean="0">
                <a:latin typeface="Helvetica" pitchFamily="50" charset="0"/>
              </a:rPr>
              <a:t>Synergy of weather and cloud </a:t>
            </a:r>
            <a:r>
              <a:rPr lang="en-US" dirty="0" err="1" smtClean="0">
                <a:latin typeface="Helvetica" pitchFamily="50" charset="0"/>
              </a:rPr>
              <a:t>polarimetric</a:t>
            </a:r>
            <a:r>
              <a:rPr lang="en-US" dirty="0" smtClean="0">
                <a:latin typeface="Helvetica" pitchFamily="50" charset="0"/>
              </a:rPr>
              <a:t> radar within ACCEPT measuring campaign.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281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2936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Helvetica" pitchFamily="50" charset="0"/>
              </a:rPr>
              <a:t>Thanks for your attention</a:t>
            </a:r>
            <a:endParaRPr lang="de-DE" dirty="0">
              <a:latin typeface="Helvetica" pitchFamily="50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490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Work\presentations\my\munich\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410" y="1743080"/>
            <a:ext cx="4313222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18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7680518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4" imgW="1117440" imgH="533160" progId="Equation.DSMT4">
                  <p:embed/>
                </p:oleObj>
              </mc:Choice>
              <mc:Fallback>
                <p:oleObj name="Equation" r:id="rId4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127" y="2628146"/>
            <a:ext cx="408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Elements of the covariance matrix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6735" y="356053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Mean differential phase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4" name="Object 2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798949"/>
              </p:ext>
            </p:extLst>
          </p:nvPr>
        </p:nvGraphicFramePr>
        <p:xfrm>
          <a:off x="1311734" y="3959562"/>
          <a:ext cx="1630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34" y="3959562"/>
                        <a:ext cx="1630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1046" y="440762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Co-cross-correlation coefficient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6" name="Object 2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4725635"/>
              </p:ext>
            </p:extLst>
          </p:nvPr>
        </p:nvGraphicFramePr>
        <p:xfrm>
          <a:off x="1412540" y="4808607"/>
          <a:ext cx="1428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8" imgW="812520" imgH="533160" progId="Equation.DSMT4">
                  <p:embed/>
                </p:oleObj>
              </mc:Choice>
              <mc:Fallback>
                <p:oleObj name="Equation" r:id="rId8" imgW="81252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0" y="4808607"/>
                        <a:ext cx="14287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8669530"/>
              </p:ext>
            </p:extLst>
          </p:nvPr>
        </p:nvGraphicFramePr>
        <p:xfrm>
          <a:off x="441514" y="3019544"/>
          <a:ext cx="1339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10" imgW="761760" imgH="279360" progId="Equation.DSMT4">
                  <p:embed/>
                </p:oleObj>
              </mc:Choice>
              <mc:Fallback>
                <p:oleObj name="Equation" r:id="rId10" imgW="76176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4" y="3019544"/>
                        <a:ext cx="1339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65650" y="30450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, where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68378979"/>
              </p:ext>
            </p:extLst>
          </p:nvPr>
        </p:nvGraphicFramePr>
        <p:xfrm>
          <a:off x="2601754" y="3081025"/>
          <a:ext cx="1049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12" imgW="596880" imgH="190440" progId="Equation.DSMT4">
                  <p:embed/>
                </p:oleObj>
              </mc:Choice>
              <mc:Fallback>
                <p:oleObj name="Equation" r:id="rId12" imgW="5968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54" y="3081025"/>
                        <a:ext cx="10493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25324"/>
              </p:ext>
            </p:extLst>
          </p:nvPr>
        </p:nvGraphicFramePr>
        <p:xfrm>
          <a:off x="1503028" y="5927521"/>
          <a:ext cx="1247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28" y="5927521"/>
                        <a:ext cx="12477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12903" y="5712621"/>
            <a:ext cx="32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Linear depolarization ratio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653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Work\presentations\my\munich\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410" y="1743080"/>
            <a:ext cx="4313222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26506" y="4128822"/>
                <a:ext cx="2952328" cy="14773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Polarization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Helvetica" pitchFamily="50" charset="0"/>
                  </a:rPr>
                  <a:t>phasor</a:t>
                </a:r>
                <a:r>
                  <a:rPr lang="en-US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 concentrated in a specific area</a:t>
                </a:r>
              </a:p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Wave is partly-polarized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de-DE" b="1" i="1">
                        <a:solidFill>
                          <a:srgbClr val="FF0000"/>
                        </a:solidFill>
                        <a:latin typeface="Cambria Math"/>
                      </a:rPr>
                      <m:t>𝝆</m:t>
                    </m:r>
                  </m:oMath>
                </a14:m>
                <a:r>
                  <a:rPr lang="de-DE" b="1" dirty="0">
                    <a:solidFill>
                      <a:srgbClr val="FF0000"/>
                    </a:solidFill>
                    <a:latin typeface="Helvetica" pitchFamily="50" charset="0"/>
                  </a:rPr>
                  <a:t> = </a:t>
                </a:r>
                <a:r>
                  <a:rPr lang="de-DE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0.8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de-DE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de-DE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𝜟𝜱</m:t>
                        </m:r>
                      </m:e>
                    </m:acc>
                  </m:oMath>
                </a14:m>
                <a:r>
                  <a:rPr lang="de-DE" b="1" dirty="0">
                    <a:solidFill>
                      <a:srgbClr val="FF0000"/>
                    </a:solidFill>
                    <a:latin typeface="Helvetica" pitchFamily="50" charset="0"/>
                  </a:rPr>
                  <a:t> = </a:t>
                </a:r>
                <a:r>
                  <a:rPr lang="de-DE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45˚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506" y="4128822"/>
                <a:ext cx="2952328" cy="1477328"/>
              </a:xfrm>
              <a:prstGeom prst="rect">
                <a:avLst/>
              </a:prstGeom>
              <a:blipFill rotWithShape="1">
                <a:blip r:embed="rId4"/>
                <a:stretch>
                  <a:fillRect t="-1633" b="-530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18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523210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127" y="2628146"/>
            <a:ext cx="408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Elements of the covariance matrix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6735" y="356053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Mean differential phase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4" name="Object 2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22008602"/>
              </p:ext>
            </p:extLst>
          </p:nvPr>
        </p:nvGraphicFramePr>
        <p:xfrm>
          <a:off x="1311734" y="3959562"/>
          <a:ext cx="1630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34" y="3959562"/>
                        <a:ext cx="1630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1046" y="440762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Co-cross-correlation coefficient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6" name="Object 2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42190814"/>
              </p:ext>
            </p:extLst>
          </p:nvPr>
        </p:nvGraphicFramePr>
        <p:xfrm>
          <a:off x="1412540" y="4808607"/>
          <a:ext cx="1428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9" imgW="812520" imgH="533160" progId="Equation.DSMT4">
                  <p:embed/>
                </p:oleObj>
              </mc:Choice>
              <mc:Fallback>
                <p:oleObj name="Equation" r:id="rId9" imgW="81252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0" y="4808607"/>
                        <a:ext cx="14287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516763"/>
              </p:ext>
            </p:extLst>
          </p:nvPr>
        </p:nvGraphicFramePr>
        <p:xfrm>
          <a:off x="441514" y="3019544"/>
          <a:ext cx="1339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4" y="3019544"/>
                        <a:ext cx="1339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65650" y="30450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, where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16566426"/>
              </p:ext>
            </p:extLst>
          </p:nvPr>
        </p:nvGraphicFramePr>
        <p:xfrm>
          <a:off x="2601754" y="3081025"/>
          <a:ext cx="1049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3" imgW="596880" imgH="190440" progId="Equation.DSMT4">
                  <p:embed/>
                </p:oleObj>
              </mc:Choice>
              <mc:Fallback>
                <p:oleObj name="Equation" r:id="rId13" imgW="5968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54" y="3081025"/>
                        <a:ext cx="10493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1198"/>
              </p:ext>
            </p:extLst>
          </p:nvPr>
        </p:nvGraphicFramePr>
        <p:xfrm>
          <a:off x="1503028" y="5927521"/>
          <a:ext cx="1247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5" imgW="711000" imgH="457200" progId="Equation.DSMT4">
                  <p:embed/>
                </p:oleObj>
              </mc:Choice>
              <mc:Fallback>
                <p:oleObj name="Equation" r:id="rId15" imgW="7110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28" y="5927521"/>
                        <a:ext cx="12477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12903" y="5712621"/>
            <a:ext cx="32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Linear depolarization ratio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266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C:\Work\presentations\my\munich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08" y="1756286"/>
            <a:ext cx="4313222" cy="412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32040" y="4315946"/>
                <a:ext cx="2952328" cy="12003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All pulses have the same polarization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Helvetica" pitchFamily="50" charset="0"/>
                  </a:rPr>
                  <a:t>phasor</a:t>
                </a:r>
                <a:endParaRPr lang="en-US" b="1" dirty="0" smtClean="0">
                  <a:solidFill>
                    <a:srgbClr val="FF0000"/>
                  </a:solidFill>
                  <a:latin typeface="Helvetica" pitchFamily="50" charset="0"/>
                </a:endParaRPr>
              </a:p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Wave is fully-polarized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</a:rPr>
                      <m:t>𝝆</m:t>
                    </m:r>
                  </m:oMath>
                </a14:m>
                <a:r>
                  <a:rPr lang="de-DE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 = 1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de-D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de-D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𝜟𝜱</m:t>
                        </m:r>
                      </m:e>
                    </m:acc>
                  </m:oMath>
                </a14:m>
                <a:r>
                  <a:rPr lang="de-DE" b="1" dirty="0" smtClean="0">
                    <a:solidFill>
                      <a:srgbClr val="FF0000"/>
                    </a:solidFill>
                    <a:latin typeface="Helvetica" pitchFamily="50" charset="0"/>
                  </a:rPr>
                  <a:t> = 45˚</a:t>
                </a:r>
                <a:endParaRPr lang="de-DE" b="1" dirty="0">
                  <a:solidFill>
                    <a:srgbClr val="FF0000"/>
                  </a:solidFill>
                  <a:latin typeface="Helvetica" pitchFamily="50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315946"/>
                <a:ext cx="295232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617" t="-2010" r="-2881" b="-70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>
          <a:xfrm>
            <a:off x="504731" y="19267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2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48258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6127" y="2628146"/>
            <a:ext cx="408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Elements of the covariance matrix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6735" y="356053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Mean differential phase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6" name="Object 2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715998"/>
              </p:ext>
            </p:extLst>
          </p:nvPr>
        </p:nvGraphicFramePr>
        <p:xfrm>
          <a:off x="1311734" y="3959562"/>
          <a:ext cx="1630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34" y="3959562"/>
                        <a:ext cx="1630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1046" y="440762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Co-cross-correlation coefficient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8" name="Object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82552058"/>
              </p:ext>
            </p:extLst>
          </p:nvPr>
        </p:nvGraphicFramePr>
        <p:xfrm>
          <a:off x="1412540" y="4808607"/>
          <a:ext cx="1428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" name="Equation" r:id="rId9" imgW="812520" imgH="533160" progId="Equation.DSMT4">
                  <p:embed/>
                </p:oleObj>
              </mc:Choice>
              <mc:Fallback>
                <p:oleObj name="Equation" r:id="rId9" imgW="81252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0" y="4808607"/>
                        <a:ext cx="14287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6071851"/>
              </p:ext>
            </p:extLst>
          </p:nvPr>
        </p:nvGraphicFramePr>
        <p:xfrm>
          <a:off x="441514" y="3019544"/>
          <a:ext cx="1339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4" y="3019544"/>
                        <a:ext cx="1339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65650" y="30450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, where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31" name="Object 3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38259342"/>
              </p:ext>
            </p:extLst>
          </p:nvPr>
        </p:nvGraphicFramePr>
        <p:xfrm>
          <a:off x="2601754" y="3081025"/>
          <a:ext cx="1049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" name="Equation" r:id="rId13" imgW="596880" imgH="190440" progId="Equation.DSMT4">
                  <p:embed/>
                </p:oleObj>
              </mc:Choice>
              <mc:Fallback>
                <p:oleObj name="Equation" r:id="rId13" imgW="5968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54" y="3081025"/>
                        <a:ext cx="10493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99068"/>
              </p:ext>
            </p:extLst>
          </p:nvPr>
        </p:nvGraphicFramePr>
        <p:xfrm>
          <a:off x="1503028" y="5927521"/>
          <a:ext cx="1247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" name="Equation" r:id="rId15" imgW="711000" imgH="457200" progId="Equation.DSMT4">
                  <p:embed/>
                </p:oleObj>
              </mc:Choice>
              <mc:Fallback>
                <p:oleObj name="Equation" r:id="rId15" imgW="7110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28" y="5927521"/>
                        <a:ext cx="12477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12903" y="5712621"/>
            <a:ext cx="32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Linear depolarization ratio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162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421108" y="1756286"/>
            <a:ext cx="4313222" cy="4114800"/>
            <a:chOff x="472138" y="1996441"/>
            <a:chExt cx="4313222" cy="4114800"/>
          </a:xfrm>
        </p:grpSpPr>
        <p:pic>
          <p:nvPicPr>
            <p:cNvPr id="20" name="Picture 8" descr="C:\Work\presentations\my\munich\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138" y="1996441"/>
              <a:ext cx="4313222" cy="411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875234" y="3429000"/>
                  <a:ext cx="2952328" cy="17543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rgbClr val="FF0000"/>
                      </a:solidFill>
                      <a:latin typeface="Helvetica" pitchFamily="50" charset="0"/>
                    </a:rPr>
                    <a:t>Symmetrical distribution of polarization </a:t>
                  </a:r>
                  <a:r>
                    <a:rPr lang="en-US" b="1" dirty="0" err="1" smtClean="0">
                      <a:solidFill>
                        <a:srgbClr val="FF0000"/>
                      </a:solidFill>
                      <a:latin typeface="Helvetica" pitchFamily="50" charset="0"/>
                    </a:rPr>
                    <a:t>phasor</a:t>
                  </a:r>
                  <a:r>
                    <a:rPr lang="en-US" b="1" dirty="0" smtClean="0">
                      <a:solidFill>
                        <a:srgbClr val="FF0000"/>
                      </a:solidFill>
                      <a:latin typeface="Helvetica" pitchFamily="50" charset="0"/>
                    </a:rPr>
                    <a:t> in relation to the center of coordinate system</a:t>
                  </a:r>
                </a:p>
                <a:p>
                  <a:pPr algn="ctr"/>
                  <a:r>
                    <a:rPr lang="en-US" b="1" dirty="0" smtClean="0">
                      <a:solidFill>
                        <a:srgbClr val="FF0000"/>
                      </a:solidFill>
                      <a:latin typeface="Helvetica" pitchFamily="50" charset="0"/>
                    </a:rPr>
                    <a:t>Wave is non-polarized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de-DE" b="1" i="1">
                          <a:solidFill>
                            <a:srgbClr val="FF0000"/>
                          </a:solidFill>
                          <a:latin typeface="Cambria Math"/>
                        </a:rPr>
                        <m:t>𝝆</m:t>
                      </m:r>
                    </m:oMath>
                  </a14:m>
                  <a:r>
                    <a:rPr lang="de-DE" b="1" dirty="0">
                      <a:solidFill>
                        <a:srgbClr val="FF0000"/>
                      </a:solidFill>
                      <a:latin typeface="Helvetica" pitchFamily="50" charset="0"/>
                    </a:rPr>
                    <a:t> = </a:t>
                  </a:r>
                  <a:r>
                    <a:rPr lang="de-DE" b="1" dirty="0" smtClean="0">
                      <a:solidFill>
                        <a:srgbClr val="FF0000"/>
                      </a:solidFill>
                      <a:latin typeface="Helvetica" pitchFamily="50" charset="0"/>
                    </a:rPr>
                    <a:t>0</a:t>
                  </a:r>
                  <a:endParaRPr lang="de-DE" b="1" dirty="0">
                    <a:solidFill>
                      <a:srgbClr val="FF0000"/>
                    </a:solidFill>
                    <a:latin typeface="Helvetica" pitchFamily="50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234" y="3429000"/>
                  <a:ext cx="2952328" cy="175432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05" t="-1379" r="-1643" b="-4138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04731" y="192679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Helvetica" pitchFamily="50" charset="0"/>
              </a:rPr>
              <a:t>Statistical description of electromagnetic waves</a:t>
            </a:r>
            <a:endParaRPr lang="de-DE" sz="3600" dirty="0">
              <a:latin typeface="Helvetica" pitchFamily="50" charset="0"/>
            </a:endParaRPr>
          </a:p>
        </p:txBody>
      </p:sp>
      <p:graphicFrame>
        <p:nvGraphicFramePr>
          <p:cNvPr id="22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1748258"/>
              </p:ext>
            </p:extLst>
          </p:nvPr>
        </p:nvGraphicFramePr>
        <p:xfrm>
          <a:off x="1146162" y="1716162"/>
          <a:ext cx="19615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62" y="1716162"/>
                        <a:ext cx="196150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97747" y="1346830"/>
            <a:ext cx="2458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Polarization </a:t>
            </a:r>
            <a:r>
              <a:rPr lang="en-US" b="1" dirty="0" err="1" smtClean="0">
                <a:latin typeface="Helvetica" pitchFamily="50" charset="0"/>
              </a:rPr>
              <a:t>phasor</a:t>
            </a:r>
            <a:r>
              <a:rPr lang="en-US" b="1" dirty="0" smtClean="0">
                <a:latin typeface="Helvetica" pitchFamily="50" charset="0"/>
              </a:rPr>
              <a:t>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6127" y="2628146"/>
            <a:ext cx="4081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Elements of the covariance matrix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6735" y="356053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Mean differential phase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6" name="Object 2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715998"/>
              </p:ext>
            </p:extLst>
          </p:nvPr>
        </p:nvGraphicFramePr>
        <p:xfrm>
          <a:off x="1311734" y="3959562"/>
          <a:ext cx="1630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1"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34" y="3959562"/>
                        <a:ext cx="1630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1046" y="440762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Co-cross-correlation coefficient:</a:t>
            </a:r>
            <a:endParaRPr lang="de-DE" b="1" dirty="0">
              <a:latin typeface="Helvetica" pitchFamily="50" charset="0"/>
            </a:endParaRPr>
          </a:p>
        </p:txBody>
      </p:sp>
      <p:graphicFrame>
        <p:nvGraphicFramePr>
          <p:cNvPr id="28" name="Object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82552058"/>
              </p:ext>
            </p:extLst>
          </p:nvPr>
        </p:nvGraphicFramePr>
        <p:xfrm>
          <a:off x="1412540" y="4808607"/>
          <a:ext cx="1428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2" name="Equation" r:id="rId9" imgW="812520" imgH="533160" progId="Equation.DSMT4">
                  <p:embed/>
                </p:oleObj>
              </mc:Choice>
              <mc:Fallback>
                <p:oleObj name="Equation" r:id="rId9" imgW="81252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40" y="4808607"/>
                        <a:ext cx="14287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6071851"/>
              </p:ext>
            </p:extLst>
          </p:nvPr>
        </p:nvGraphicFramePr>
        <p:xfrm>
          <a:off x="441514" y="3019544"/>
          <a:ext cx="1339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4" y="3019544"/>
                        <a:ext cx="1339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65650" y="30450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 pitchFamily="50" charset="0"/>
              </a:rPr>
              <a:t>, where</a:t>
            </a:r>
            <a:endParaRPr lang="de-DE" dirty="0">
              <a:latin typeface="Helvetica" pitchFamily="50" charset="0"/>
            </a:endParaRPr>
          </a:p>
        </p:txBody>
      </p:sp>
      <p:graphicFrame>
        <p:nvGraphicFramePr>
          <p:cNvPr id="31" name="Object 3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38259342"/>
              </p:ext>
            </p:extLst>
          </p:nvPr>
        </p:nvGraphicFramePr>
        <p:xfrm>
          <a:off x="2601754" y="3081025"/>
          <a:ext cx="1049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" name="Equation" r:id="rId13" imgW="596880" imgH="190440" progId="Equation.DSMT4">
                  <p:embed/>
                </p:oleObj>
              </mc:Choice>
              <mc:Fallback>
                <p:oleObj name="Equation" r:id="rId13" imgW="5968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54" y="3081025"/>
                        <a:ext cx="10493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99068"/>
              </p:ext>
            </p:extLst>
          </p:nvPr>
        </p:nvGraphicFramePr>
        <p:xfrm>
          <a:off x="1503028" y="5927521"/>
          <a:ext cx="1247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" name="Equation" r:id="rId15" imgW="711000" imgH="457200" progId="Equation.DSMT4">
                  <p:embed/>
                </p:oleObj>
              </mc:Choice>
              <mc:Fallback>
                <p:oleObj name="Equation" r:id="rId15" imgW="7110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28" y="5927521"/>
                        <a:ext cx="12477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12903" y="5712621"/>
            <a:ext cx="32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Helvetica" pitchFamily="50" charset="0"/>
              </a:rPr>
              <a:t>Linear depolarization ratio:</a:t>
            </a:r>
            <a:endParaRPr lang="de-DE" b="1" dirty="0">
              <a:latin typeface="Helvetica" pitchFamily="50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E72A7-97CA-4D98-A284-0C74105FE292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076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7</Words>
  <Application>Microsoft Office PowerPoint</Application>
  <PresentationFormat>On-screen Show (4:3)</PresentationFormat>
  <Paragraphs>374</Paragraphs>
  <Slides>51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Utilization of the covariance matrix in cloud radars</vt:lpstr>
      <vt:lpstr>Outline</vt:lpstr>
      <vt:lpstr>Statistical description of electromagnetic waves</vt:lpstr>
      <vt:lpstr>Statistical description of electromagnetic waves</vt:lpstr>
      <vt:lpstr>Statistical description of electromagnetic waves</vt:lpstr>
      <vt:lpstr>Statistical description of electromagnetic waves</vt:lpstr>
      <vt:lpstr>Statistical description of electromagnetic waves</vt:lpstr>
      <vt:lpstr>PowerPoint Presentation</vt:lpstr>
      <vt:lpstr>Statistical description of electromagnetic waves</vt:lpstr>
      <vt:lpstr>Formation of the received vector signal</vt:lpstr>
      <vt:lpstr>Formation of the received vector signal</vt:lpstr>
      <vt:lpstr>Formation of the received vector signal</vt:lpstr>
      <vt:lpstr>Formation of the received vector signal</vt:lpstr>
      <vt:lpstr>Formation of the received vector signal</vt:lpstr>
      <vt:lpstr>Formation of the received vector signal</vt:lpstr>
      <vt:lpstr>First application: Determination of reasons of the polarization leakage and correction of polarimetric measurements</vt:lpstr>
      <vt:lpstr>Antenna influence on MIRA polarimetric measurements</vt:lpstr>
      <vt:lpstr>Antenna influence on MIRA polarimetric measurements</vt:lpstr>
      <vt:lpstr>Co-cross-correlation coefficient</vt:lpstr>
      <vt:lpstr>Co-cross-correlation coefficient</vt:lpstr>
      <vt:lpstr>Amplitude antenna patterns</vt:lpstr>
      <vt:lpstr>Amplitude antenna patterns</vt:lpstr>
      <vt:lpstr>Phase antenna patterns</vt:lpstr>
      <vt:lpstr>Phase antenna patterns</vt:lpstr>
      <vt:lpstr>Correction results for linear depolarization ratio</vt:lpstr>
      <vt:lpstr>Correction results for linear depolarization ratio</vt:lpstr>
      <vt:lpstr>Correction results for co-cross-channel correlation</vt:lpstr>
      <vt:lpstr>Correction results for co-cross-channel correlation</vt:lpstr>
      <vt:lpstr>Second application: separation of point and distributed targets</vt:lpstr>
      <vt:lpstr>Point and distributed targets separation</vt:lpstr>
      <vt:lpstr>Third application: shape estimation</vt:lpstr>
      <vt:lpstr>Linear depolarization ratio (dB),  06:00 – 08:00 10.11.2013, TROPOS, Leipzig </vt:lpstr>
      <vt:lpstr>Linear depolarization ratio (dB),  06:00 – 08:00 10.11.2013, TROPOS, Leipzig 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Basics of Matrosov’s approach of particle shape estimation with polarimetric cloud radar</vt:lpstr>
      <vt:lpstr>Slanted LDR-mode in MIRA-35 system</vt:lpstr>
      <vt:lpstr>Slanted LDR-mode in MIRA-35 system</vt:lpstr>
      <vt:lpstr>Measurements from 08.09.2013 19:37-19:44, Elmshorn, Germany</vt:lpstr>
      <vt:lpstr>Measurements from 08.09.2013 19:37-19:44, Elmshorn, Germany</vt:lpstr>
      <vt:lpstr>Fourth application: orientation estimation</vt:lpstr>
      <vt:lpstr>Sensing of a point target from different sides </vt:lpstr>
      <vt:lpstr>Measurements from 08.09.2013 19:37-19:44, Elmshorn, Germany</vt:lpstr>
      <vt:lpstr>Summary</vt:lpstr>
      <vt:lpstr>Further plans</vt:lpstr>
      <vt:lpstr>Thanks for your attention</vt:lpstr>
    </vt:vector>
  </TitlesOfParts>
  <Company>TROPO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ilization of the covariance matrix in cloud radars</dc:title>
  <dc:creator>Myagkov Alexander</dc:creator>
  <cp:lastModifiedBy>Myagkov Alexander</cp:lastModifiedBy>
  <cp:revision>168</cp:revision>
  <dcterms:created xsi:type="dcterms:W3CDTF">2014-04-18T08:51:11Z</dcterms:created>
  <dcterms:modified xsi:type="dcterms:W3CDTF">2014-05-13T21:58:13Z</dcterms:modified>
</cp:coreProperties>
</file>